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Pr="008E13BD" w:rsidRDefault="0058709D" w:rsidR="006D09FD" w:rsidP="006D09FD" w14:paraId="4B19E516" w14:textId="6DD30A99">
      <w:pPr>
        <w:pStyle w:val="Tittel"/>
        <w:rPr>
          <w:rFonts w:hAnsi="Franklin Gothic Book" w:ascii="Franklin Gothic Book"/>
          <w:sz w:val="48"/>
          <w:szCs w:val="48"/>
          <w:lang w:val="nn-NO"/>
        </w:rPr>
      </w:pPr>
      <w:r>
        <w:rPr>
          <w:rFonts w:hAnsi="Franklin Gothic Book" w:ascii="Franklin Gothic Book"/>
          <w:sz w:val="48"/>
          <w:szCs w:val="48"/>
          <w:lang w:val="nn-NO"/>
        </w:rPr>
        <w:t>1P eksamen våren 2018</w:t>
      </w:r>
    </w:p>
    <w:p w:rsidRPr="008E13BD" w:rsidRDefault="006D09FD" w:rsidR="006D09FD" w:rsidP="006D09FD" w14:paraId="3B765E66" w14:textId="77777777">
      <w:pPr>
        <w:pStyle w:val="Brdtekst"/>
        <w:pBdr>
          <w:top w:val="single" w:sz="4" w:color="auto" w:space="1"/>
          <w:left w:val="single" w:sz="4" w:color="auto" w:space="4"/>
          <w:bottom w:val="single" w:sz="4" w:color="auto" w:space="0"/>
          <w:right w:val="single" w:sz="4" w:color="auto" w:space="4"/>
        </w:pBdr>
        <w:shd w:val="clear" w:color="auto" w:fill="C6D9F1"/>
        <w:tabs>
          <w:tab w:val="left" w:pos="3153"/>
        </w:tabs>
        <w:spacing w:after="120"/>
        <w:jc w:val="center"/>
        <w:rPr>
          <w:b/>
          <w:sz w:val="36"/>
          <w:szCs w:val="36"/>
          <w:lang w:val="nn-NO"/>
        </w:rPr>
      </w:pPr>
      <w:r w:rsidRPr="008E13BD">
        <w:rPr>
          <w:b/>
          <w:lang w:val="nn-NO"/>
        </w:rPr>
        <w:br/>
      </w:r>
      <w:r w:rsidRPr="008E13BD">
        <w:rPr>
          <w:b/>
          <w:sz w:val="36"/>
          <w:szCs w:val="36"/>
          <w:lang w:val="nn-NO"/>
        </w:rPr>
        <w:t>DEL 1</w:t>
      </w:r>
    </w:p>
    <w:p w:rsidRPr="008E13BD" w:rsidRDefault="006D09FD" w:rsidR="006D09FD" w:rsidP="006D09FD" w14:paraId="47104DFD" w14:textId="0392D10F">
      <w:pPr>
        <w:pStyle w:val="Brdtekst"/>
        <w:pBdr>
          <w:top w:val="single" w:sz="4" w:color="auto" w:space="1"/>
          <w:left w:val="single" w:sz="4" w:color="auto" w:space="4"/>
          <w:bottom w:val="single" w:sz="4" w:color="auto" w:space="0"/>
          <w:right w:val="single" w:sz="4" w:color="auto" w:space="4"/>
        </w:pBdr>
        <w:shd w:val="clear" w:color="auto" w:fill="C6D9F1"/>
        <w:jc w:val="center"/>
        <w:rPr>
          <w:b/>
          <w:sz w:val="32"/>
          <w:szCs w:val="32"/>
          <w:lang w:val="nn-NO"/>
        </w:rPr>
      </w:pPr>
      <w:r w:rsidRPr="008E13BD">
        <w:rPr>
          <w:b/>
          <w:sz w:val="32"/>
          <w:szCs w:val="32"/>
          <w:lang w:val="nn-NO"/>
        </w:rPr>
        <w:t>Ut</w:t>
      </w:r>
      <w:r w:rsidRPr="008E13BD" w:rsidR="00E62DCB">
        <w:rPr>
          <w:b/>
          <w:sz w:val="32"/>
          <w:szCs w:val="32"/>
          <w:lang w:val="nn-NO"/>
        </w:rPr>
        <w:t>an hjelpemiddel</w:t>
      </w:r>
      <w:r w:rsidRPr="008E13BD">
        <w:rPr>
          <w:b/>
          <w:sz w:val="32"/>
          <w:szCs w:val="32"/>
          <w:lang w:val="nn-NO"/>
        </w:rPr>
        <w:br/>
      </w:r>
    </w:p>
    <w:p w:rsidRPr="008E13BD" w:rsidRDefault="006D09FD" w:rsidR="006D09FD" w:rsidP="006D09FD" w14:paraId="4DFDFA3D" w14:textId="288A45A7">
      <w:pPr>
        <w:pStyle w:val="Brdtekst"/>
        <w:spacing w:line="240" w:lineRule="auto"/>
        <w:rPr>
          <w:b/>
          <w:lang w:val="nn-NO"/>
        </w:rPr>
      </w:pPr>
      <w:r w:rsidRPr="008E13BD">
        <w:rPr>
          <w:b/>
          <w:lang w:val="nn-NO"/>
        </w:rPr>
        <w:br/>
        <w:t>Tid:</w:t>
      </w:r>
      <w:r w:rsidRPr="008E13BD">
        <w:rPr>
          <w:lang w:val="nn-NO"/>
        </w:rPr>
        <w:t xml:space="preserve"> Del 1 skal lever</w:t>
      </w:r>
      <w:r w:rsidRPr="008E13BD" w:rsidR="00E62DCB">
        <w:rPr>
          <w:lang w:val="nn-NO"/>
        </w:rPr>
        <w:t>ast</w:t>
      </w:r>
      <w:r w:rsidRPr="008E13BD">
        <w:rPr>
          <w:lang w:val="nn-NO"/>
        </w:rPr>
        <w:t xml:space="preserve"> inn etter 3 tim</w:t>
      </w:r>
      <w:r w:rsidRPr="008E13BD" w:rsidR="00E62DCB">
        <w:rPr>
          <w:lang w:val="nn-NO"/>
        </w:rPr>
        <w:t>a</w:t>
      </w:r>
      <w:r w:rsidRPr="008E13BD">
        <w:rPr>
          <w:lang w:val="nn-NO"/>
        </w:rPr>
        <w:t>r.</w:t>
      </w:r>
    </w:p>
    <w:p w:rsidRPr="008E13BD" w:rsidRDefault="00E62DCB" w:rsidR="006D09FD" w:rsidP="006D09FD" w14:paraId="2375DDDD" w14:textId="3C00C95A">
      <w:pPr>
        <w:rPr>
          <w:rFonts w:hAnsi="Franklin Gothic Book" w:ascii="Franklin Gothic Book"/>
          <w:sz w:val="24"/>
          <w:szCs w:val="24"/>
          <w:lang w:val="nn-NO"/>
        </w:rPr>
      </w:pPr>
      <w:r w:rsidRPr="008E13BD">
        <w:rPr>
          <w:rFonts w:hAnsi="Franklin Gothic Book" w:ascii="Franklin Gothic Book"/>
          <w:b/>
          <w:sz w:val="24"/>
          <w:szCs w:val="24"/>
          <w:lang w:val="nn-NO"/>
        </w:rPr>
        <w:t>Hjelpemiddel</w:t>
      </w:r>
      <w:r w:rsidRPr="008E13BD" w:rsidR="006D09FD">
        <w:rPr>
          <w:rFonts w:hAnsi="Franklin Gothic Book" w:ascii="Franklin Gothic Book"/>
          <w:b/>
          <w:sz w:val="24"/>
          <w:szCs w:val="24"/>
          <w:lang w:val="nn-NO"/>
        </w:rPr>
        <w:t>:</w:t>
      </w:r>
      <w:r w:rsidRPr="008E13BD" w:rsidR="006D09FD">
        <w:rPr>
          <w:rFonts w:hAnsi="Franklin Gothic Book" w:ascii="Franklin Gothic Book"/>
          <w:sz w:val="24"/>
          <w:szCs w:val="24"/>
          <w:lang w:val="nn-NO"/>
        </w:rPr>
        <w:t xml:space="preserve"> Del 1 Van</w:t>
      </w:r>
      <w:r w:rsidRPr="008E13BD">
        <w:rPr>
          <w:rFonts w:hAnsi="Franklin Gothic Book" w:ascii="Franklin Gothic Book"/>
          <w:sz w:val="24"/>
          <w:szCs w:val="24"/>
          <w:lang w:val="nn-NO"/>
        </w:rPr>
        <w:t>le</w:t>
      </w:r>
      <w:r w:rsidRPr="008E13BD" w:rsidR="006D09FD">
        <w:rPr>
          <w:rFonts w:hAnsi="Franklin Gothic Book" w:ascii="Franklin Gothic Book"/>
          <w:sz w:val="24"/>
          <w:szCs w:val="24"/>
          <w:lang w:val="nn-NO"/>
        </w:rPr>
        <w:t>ge skrivesaker, pass</w:t>
      </w:r>
      <w:r w:rsidRPr="008E13BD">
        <w:rPr>
          <w:rFonts w:hAnsi="Franklin Gothic Book" w:ascii="Franklin Gothic Book"/>
          <w:sz w:val="24"/>
          <w:szCs w:val="24"/>
          <w:lang w:val="nn-NO"/>
        </w:rPr>
        <w:t>a</w:t>
      </w:r>
      <w:r w:rsidRPr="008E13BD" w:rsidR="006D09FD">
        <w:rPr>
          <w:rFonts w:hAnsi="Franklin Gothic Book" w:ascii="Franklin Gothic Book"/>
          <w:sz w:val="24"/>
          <w:szCs w:val="24"/>
          <w:lang w:val="nn-NO"/>
        </w:rPr>
        <w:t>r, linjal med centimetermål og vinkelmål</w:t>
      </w:r>
      <w:r w:rsidRPr="008E13BD">
        <w:rPr>
          <w:rFonts w:hAnsi="Franklin Gothic Book" w:ascii="Franklin Gothic Book"/>
          <w:sz w:val="24"/>
          <w:szCs w:val="24"/>
          <w:lang w:val="nn-NO"/>
        </w:rPr>
        <w:t>a</w:t>
      </w:r>
      <w:r w:rsidRPr="008E13BD" w:rsidR="006D09FD">
        <w:rPr>
          <w:rFonts w:hAnsi="Franklin Gothic Book" w:ascii="Franklin Gothic Book"/>
          <w:sz w:val="24"/>
          <w:szCs w:val="24"/>
          <w:lang w:val="nn-NO"/>
        </w:rPr>
        <w:t>r.</w:t>
      </w:r>
    </w:p>
    <w:p w:rsidRPr="008E13BD" w:rsidRDefault="006D09FD" w:rsidR="006D09FD" w:rsidP="002407A9" w14:paraId="668A8903" w14:textId="77777777">
      <w:pPr>
        <w:pStyle w:val="Overskrift2"/>
        <w:spacing w:before="120" w:after="240"/>
        <w:rPr>
          <w:rFonts w:hAnsi="Franklin Gothic Book" w:ascii="Franklin Gothic Book"/>
          <w:szCs w:val="32"/>
          <w:lang w:val="nn-NO"/>
        </w:rPr>
      </w:pPr>
    </w:p>
    <w:p w:rsidRPr="008E13BD" w:rsidRDefault="002407A9" w:rsidR="002407A9" w:rsidP="002407A9" w14:paraId="2CFBB315" w14:textId="36D65D0A">
      <w:pPr>
        <w:pStyle w:val="Overskrift2"/>
        <w:spacing w:before="120" w:after="240"/>
        <w:rPr>
          <w:rFonts w:hAnsi="Franklin Gothic Book" w:ascii="Franklin Gothic Book"/>
          <w:b w:val="0"/>
          <w:sz w:val="24"/>
          <w:lang w:val="nn-NO"/>
        </w:rPr>
      </w:pPr>
      <w:r w:rsidRPr="008E13BD">
        <w:rPr>
          <w:rFonts w:hAnsi="Franklin Gothic Book" w:ascii="Franklin Gothic Book"/>
          <w:szCs w:val="32"/>
          <w:lang w:val="nn-NO"/>
        </w:rPr>
        <w:t>Oppg</w:t>
      </w:r>
      <w:r w:rsidRPr="008E13BD" w:rsidR="00E62DCB">
        <w:rPr>
          <w:rFonts w:hAnsi="Franklin Gothic Book" w:ascii="Franklin Gothic Book"/>
          <w:szCs w:val="32"/>
          <w:lang w:val="nn-NO"/>
        </w:rPr>
        <w:t>å</w:t>
      </w:r>
      <w:r w:rsidRPr="008E13BD">
        <w:rPr>
          <w:rFonts w:hAnsi="Franklin Gothic Book" w:ascii="Franklin Gothic Book"/>
          <w:szCs w:val="32"/>
          <w:lang w:val="nn-NO"/>
        </w:rPr>
        <w:t>ve 1</w:t>
      </w:r>
      <w:r w:rsidRPr="008E13BD">
        <w:rPr>
          <w:rFonts w:hAnsi="Franklin Gothic Book" w:ascii="Franklin Gothic Book"/>
          <w:sz w:val="24"/>
          <w:lang w:val="nn-NO"/>
        </w:rPr>
        <w:t xml:space="preserve"> </w:t>
      </w:r>
      <w:r w:rsidRPr="008E13BD">
        <w:rPr>
          <w:rFonts w:hAnsi="Franklin Gothic Book" w:ascii="Franklin Gothic Book"/>
          <w:b w:val="0"/>
          <w:sz w:val="24"/>
          <w:lang w:val="nn-NO"/>
        </w:rPr>
        <w:t>(3 poeng)</w:t>
      </w:r>
      <w:r w:rsidRPr="008E13BD">
        <w:rPr>
          <w:rFonts w:hAnsi="Franklin Gothic Book" w:ascii="Franklin Gothic Book"/>
          <w:b w:val="0"/>
          <w:noProof/>
          <w:sz w:val="24"/>
          <w:lang w:val="nn-NO" w:eastAsia="nb-NO"/>
        </w:rPr>
        <w:t xml:space="preserve"> </w:t>
      </w:r>
    </w:p>
    <w:p w:rsidRPr="008E13BD" w:rsidRDefault="002407A9" w:rsidR="002407A9" w:rsidP="00D22634" w14:paraId="2CFBB316" w14:textId="149EAE08">
      <w:pPr>
        <w:spacing w:line="276" w:lineRule="auto"/>
        <w:rPr>
          <w:rFonts w:hAnsi="Franklin Gothic Book" w:ascii="Franklin Gothic Book"/>
          <w:sz w:val="24"/>
          <w:szCs w:val="24"/>
          <w:lang w:val="nn-NO"/>
        </w:rPr>
      </w:pPr>
      <w:r w:rsidRPr="008E13BD">
        <w:rPr>
          <w:rFonts w:hAnsi="Franklin Gothic Book" w:ascii="Franklin Gothic Book"/>
          <w:sz w:val="24"/>
          <w:szCs w:val="24"/>
          <w:lang w:val="nn-NO"/>
        </w:rPr>
        <w:t>Ned</w:t>
      </w:r>
      <w:r w:rsidRPr="008E13BD" w:rsidR="00E62DCB">
        <w:rPr>
          <w:rFonts w:hAnsi="Franklin Gothic Book" w:ascii="Franklin Gothic Book"/>
          <w:sz w:val="24"/>
          <w:szCs w:val="24"/>
          <w:lang w:val="nn-NO"/>
        </w:rPr>
        <w:t>a</w:t>
      </w:r>
      <w:r w:rsidRPr="008E13BD">
        <w:rPr>
          <w:rFonts w:hAnsi="Franklin Gothic Book" w:ascii="Franklin Gothic Book"/>
          <w:sz w:val="24"/>
          <w:szCs w:val="24"/>
          <w:lang w:val="nn-NO"/>
        </w:rPr>
        <w:t xml:space="preserve">nfor ser du </w:t>
      </w:r>
      <w:r w:rsidRPr="008E13BD" w:rsidR="00E62DCB">
        <w:rPr>
          <w:rFonts w:hAnsi="Franklin Gothic Book" w:ascii="Franklin Gothic Book"/>
          <w:sz w:val="24"/>
          <w:szCs w:val="24"/>
          <w:lang w:val="nn-NO"/>
        </w:rPr>
        <w:t>kor</w:t>
      </w:r>
      <w:r w:rsidRPr="008E13BD">
        <w:rPr>
          <w:rFonts w:hAnsi="Franklin Gothic Book" w:ascii="Franklin Gothic Book"/>
          <w:sz w:val="24"/>
          <w:szCs w:val="24"/>
          <w:lang w:val="nn-NO"/>
        </w:rPr>
        <w:t xml:space="preserve"> stor oppslutning </w:t>
      </w:r>
      <w:proofErr w:type="spellStart"/>
      <w:r w:rsidRPr="008E13BD">
        <w:rPr>
          <w:rFonts w:hAnsi="Franklin Gothic Book" w:ascii="Franklin Gothic Book"/>
          <w:sz w:val="24"/>
          <w:szCs w:val="24"/>
          <w:lang w:val="nn-NO"/>
        </w:rPr>
        <w:t>Kristelig</w:t>
      </w:r>
      <w:proofErr w:type="spellEnd"/>
      <w:r w:rsidRPr="008E13BD">
        <w:rPr>
          <w:rFonts w:hAnsi="Franklin Gothic Book" w:ascii="Franklin Gothic Book"/>
          <w:sz w:val="24"/>
          <w:szCs w:val="24"/>
          <w:lang w:val="nn-NO"/>
        </w:rPr>
        <w:t xml:space="preserve"> Folkeparti hadde ved stortingsval</w:t>
      </w:r>
      <w:r w:rsidRPr="008E13BD" w:rsidR="00E62DCB">
        <w:rPr>
          <w:rFonts w:hAnsi="Franklin Gothic Book" w:ascii="Franklin Gothic Book"/>
          <w:sz w:val="24"/>
          <w:szCs w:val="24"/>
          <w:lang w:val="nn-NO"/>
        </w:rPr>
        <w:t>a</w:t>
      </w:r>
      <w:r w:rsidRPr="008E13BD">
        <w:rPr>
          <w:rFonts w:hAnsi="Franklin Gothic Book" w:ascii="Franklin Gothic Book"/>
          <w:sz w:val="24"/>
          <w:szCs w:val="24"/>
          <w:lang w:val="nn-NO"/>
        </w:rPr>
        <w:t xml:space="preserve"> i 2013 og 2017.</w:t>
      </w:r>
    </w:p>
    <w:tbl>
      <w:tblPr>
        <w:tblStyle w:val="Tabellrutenett"/>
        <w:tblW w:w="0" w:type="auto"/>
        <w:jc w:val="center"/>
        <w:tblLook w:firstRow="1" w:firstColumn="1" w:noHBand="0" w:val="04A0" w:lastRow="0" w:lastColumn="0" w:noVBand="1"/>
      </w:tblPr>
      <w:tblGrid>
        <w:gridCol w:w="1701"/>
        <w:gridCol w:w="1488"/>
        <w:gridCol w:w="1489"/>
      </w:tblGrid>
      <w:tr w:rsidRPr="008E13BD" w:rsidTr="006A67EC" w:rsidR="002407A9" w14:paraId="2CFBB31A" w14:textId="77777777">
        <w:trPr>
          <w:trHeight w:val="462"/>
          <w:jc w:val="center"/>
        </w:trPr>
        <w:tc>
          <w:tcPr>
            <w:tcW w:w="1701" w:type="dxa"/>
            <w:shd w:val="clear" w:color="auto" w:fill="auto"/>
            <w:vAlign w:val="center"/>
          </w:tcPr>
          <w:p w:rsidRPr="008E13BD" w:rsidRDefault="002407A9" w:rsidR="002407A9" w:rsidP="006A67EC" w14:paraId="2CFBB317" w14:textId="77777777">
            <w:pPr>
              <w:rPr>
                <w:rFonts w:hAnsi="Franklin Gothic Book" w:ascii="Franklin Gothic Book"/>
                <w:sz w:val="24"/>
                <w:szCs w:val="24"/>
                <w:lang w:val="nn-NO"/>
              </w:rPr>
            </w:pPr>
            <w:r w:rsidRPr="008E13BD">
              <w:rPr>
                <w:rFonts w:hAnsi="Franklin Gothic Book" w:ascii="Franklin Gothic Book"/>
                <w:sz w:val="24"/>
                <w:szCs w:val="24"/>
                <w:lang w:val="nn-NO"/>
              </w:rPr>
              <w:t>År</w:t>
            </w:r>
          </w:p>
        </w:tc>
        <w:tc>
          <w:tcPr>
            <w:tcW w:w="1488" w:type="dxa"/>
            <w:shd w:val="clear" w:color="auto" w:fill="auto"/>
            <w:vAlign w:val="center"/>
          </w:tcPr>
          <w:p w:rsidRPr="008E13BD" w:rsidRDefault="002407A9" w:rsidR="002407A9" w:rsidP="006A67EC" w14:paraId="2CFBB318" w14:textId="77777777">
            <w:pPr>
              <w:jc w:val="center"/>
              <w:rPr>
                <w:rFonts w:hAnsi="Franklin Gothic Book" w:ascii="Franklin Gothic Book"/>
                <w:sz w:val="24"/>
                <w:szCs w:val="24"/>
                <w:lang w:val="nn-NO"/>
              </w:rPr>
            </w:pPr>
            <w:r w:rsidRPr="008E13BD">
              <w:rPr>
                <w:rFonts w:hAnsi="Franklin Gothic Book" w:ascii="Franklin Gothic Book"/>
                <w:sz w:val="24"/>
                <w:szCs w:val="24"/>
                <w:lang w:val="nn-NO"/>
              </w:rPr>
              <w:t>2013</w:t>
            </w:r>
          </w:p>
        </w:tc>
        <w:tc>
          <w:tcPr>
            <w:tcW w:w="1489" w:type="dxa"/>
            <w:shd w:val="clear" w:color="auto" w:fill="auto"/>
            <w:vAlign w:val="center"/>
          </w:tcPr>
          <w:p w:rsidRPr="008E13BD" w:rsidRDefault="002407A9" w:rsidR="002407A9" w:rsidP="006A67EC" w14:paraId="2CFBB319" w14:textId="77777777">
            <w:pPr>
              <w:jc w:val="center"/>
              <w:rPr>
                <w:rFonts w:hAnsi="Franklin Gothic Book" w:ascii="Franklin Gothic Book"/>
                <w:sz w:val="24"/>
                <w:szCs w:val="24"/>
                <w:lang w:val="nn-NO"/>
              </w:rPr>
            </w:pPr>
            <w:r w:rsidRPr="008E13BD">
              <w:rPr>
                <w:rFonts w:hAnsi="Franklin Gothic Book" w:ascii="Franklin Gothic Book"/>
                <w:sz w:val="24"/>
                <w:szCs w:val="24"/>
                <w:lang w:val="nn-NO"/>
              </w:rPr>
              <w:t>2017</w:t>
            </w:r>
          </w:p>
        </w:tc>
      </w:tr>
      <w:tr w:rsidRPr="008E13BD" w:rsidTr="006A67EC" w:rsidR="002407A9" w14:paraId="2CFBB31E" w14:textId="77777777">
        <w:trPr>
          <w:trHeight w:val="412"/>
          <w:jc w:val="center"/>
        </w:trPr>
        <w:tc>
          <w:tcPr>
            <w:tcW w:w="1701" w:type="dxa"/>
            <w:shd w:val="clear" w:color="auto" w:fill="auto"/>
            <w:vAlign w:val="center"/>
          </w:tcPr>
          <w:p w:rsidRPr="008E13BD" w:rsidRDefault="002407A9" w:rsidR="002407A9" w:rsidP="006A67EC" w14:paraId="2CFBB31B" w14:textId="77777777">
            <w:pPr>
              <w:rPr>
                <w:rFonts w:hAnsi="Franklin Gothic Book" w:ascii="Franklin Gothic Book"/>
                <w:sz w:val="24"/>
                <w:szCs w:val="24"/>
                <w:lang w:val="nn-NO"/>
              </w:rPr>
            </w:pPr>
            <w:r w:rsidRPr="008E13BD">
              <w:rPr>
                <w:rFonts w:hAnsi="Franklin Gothic Book" w:ascii="Franklin Gothic Book"/>
                <w:sz w:val="24"/>
                <w:szCs w:val="24"/>
                <w:lang w:val="nn-NO"/>
              </w:rPr>
              <w:t>Oppslutning</w:t>
            </w:r>
          </w:p>
        </w:tc>
        <w:tc>
          <w:tcPr>
            <w:tcW w:w="1488" w:type="dxa"/>
            <w:shd w:val="clear" w:color="auto" w:fill="auto"/>
            <w:vAlign w:val="center"/>
          </w:tcPr>
          <w:p w:rsidRPr="008E13BD" w:rsidRDefault="002407A9" w:rsidR="002407A9" w:rsidP="006A67EC" w14:paraId="2CFBB31C" w14:textId="77777777">
            <w:pPr>
              <w:jc w:val="center"/>
              <w:rPr>
                <w:rFonts w:hAnsi="Franklin Gothic Book" w:ascii="Franklin Gothic Book"/>
                <w:sz w:val="24"/>
                <w:szCs w:val="24"/>
                <w:lang w:val="nn-NO"/>
              </w:rPr>
            </w:pPr>
            <w:r w:rsidRPr="008E13BD">
              <w:rPr>
                <w:rFonts w:hAnsi="Franklin Gothic Book" w:ascii="Franklin Gothic Book"/>
                <w:sz w:val="24"/>
                <w:szCs w:val="24"/>
                <w:lang w:val="nn-NO"/>
              </w:rPr>
              <w:t>5,6 %</w:t>
            </w:r>
          </w:p>
        </w:tc>
        <w:tc>
          <w:tcPr>
            <w:tcW w:w="1489" w:type="dxa"/>
            <w:shd w:val="clear" w:color="auto" w:fill="auto"/>
            <w:vAlign w:val="center"/>
          </w:tcPr>
          <w:p w:rsidRPr="008E13BD" w:rsidRDefault="002407A9" w:rsidR="002407A9" w:rsidP="006A67EC" w14:paraId="2CFBB31D" w14:textId="77777777">
            <w:pPr>
              <w:jc w:val="center"/>
              <w:rPr>
                <w:rFonts w:hAnsi="Franklin Gothic Book" w:ascii="Franklin Gothic Book"/>
                <w:sz w:val="24"/>
                <w:szCs w:val="24"/>
                <w:lang w:val="nn-NO"/>
              </w:rPr>
            </w:pPr>
            <w:r w:rsidRPr="008E13BD">
              <w:rPr>
                <w:rFonts w:hAnsi="Franklin Gothic Book" w:ascii="Franklin Gothic Book"/>
                <w:sz w:val="24"/>
                <w:szCs w:val="24"/>
                <w:lang w:val="nn-NO"/>
              </w:rPr>
              <w:t>4,2 %</w:t>
            </w:r>
          </w:p>
        </w:tc>
      </w:tr>
    </w:tbl>
    <w:p w:rsidRPr="008E13BD" w:rsidRDefault="002407A9" w:rsidR="002407A9" w:rsidP="002407A9" w14:paraId="2CFBB31F" w14:textId="13641EC8">
      <w:pPr>
        <w:rPr>
          <w:rFonts w:hAnsi="Franklin Gothic Book" w:ascii="Franklin Gothic Book"/>
          <w:sz w:val="24"/>
          <w:szCs w:val="24"/>
          <w:lang w:val="nn-NO"/>
        </w:rPr>
      </w:pPr>
    </w:p>
    <w:p w:rsidRPr="008E13BD" w:rsidRDefault="00E62DCB" w:rsidR="00E62DCB" w:rsidP="00985496" w14:paraId="6D3715AE" w14:textId="6BF6B266">
      <w:pPr>
        <w:pStyle w:val="Listeavsnitt"/>
        <w:numPr>
          <w:ilvl w:val="0"/>
          <w:numId w:val="7"/>
        </w:numPr>
        <w:spacing w:line="276" w:after="160" w:lineRule="auto"/>
        <w:rPr>
          <w:lang w:val="nn-NO"/>
        </w:rPr>
      </w:pPr>
      <w:r w:rsidRPr="008E13BD">
        <w:rPr>
          <w:lang w:val="nn-NO"/>
        </w:rPr>
        <w:t>K</w:t>
      </w:r>
      <w:r w:rsidRPr="008E13BD" w:rsidR="002407A9">
        <w:rPr>
          <w:lang w:val="nn-NO"/>
        </w:rPr>
        <w:t xml:space="preserve">or mange prosentpoeng </w:t>
      </w:r>
      <w:r w:rsidRPr="008E13BD">
        <w:rPr>
          <w:lang w:val="nn-NO"/>
        </w:rPr>
        <w:t>gjekk oppslutninga til Kristeleg Folkeparti tilbake med frå 2013 til 2017?</w:t>
      </w:r>
    </w:p>
    <w:p w:rsidRPr="008E13BD" w:rsidRDefault="002407A9" w:rsidR="002407A9" w:rsidP="00E62DCB" w14:paraId="2CFBB320" w14:textId="28C519DE">
      <w:pPr>
        <w:pStyle w:val="Listeavsnitt"/>
        <w:spacing w:line="276" w:after="160" w:lineRule="auto"/>
        <w:ind w:left="360"/>
        <w:rPr>
          <w:lang w:val="nn-NO"/>
        </w:rPr>
      </w:pPr>
      <w:r w:rsidRPr="008E13BD">
        <w:rPr>
          <w:lang w:val="nn-NO"/>
        </w:rPr>
        <w:br/>
      </w:r>
    </w:p>
    <w:p w:rsidRPr="008E13BD" w:rsidRDefault="00E62DCB" w:rsidR="00E62DCB" w:rsidP="00985496" w14:paraId="0486BC39" w14:textId="77777777">
      <w:pPr>
        <w:pStyle w:val="Listeavsnitt"/>
        <w:numPr>
          <w:ilvl w:val="0"/>
          <w:numId w:val="7"/>
        </w:numPr>
        <w:spacing w:line="276" w:after="160" w:lineRule="auto"/>
        <w:rPr>
          <w:color w:val="0000FF"/>
          <w:lang w:val="nn-NO"/>
        </w:rPr>
      </w:pPr>
      <w:r w:rsidRPr="008E13BD">
        <w:rPr>
          <w:lang w:val="nn-NO"/>
        </w:rPr>
        <w:t>Kor mange prosent gjekk oppslutninga til Kristeleg Folkeparti tilbake med frå 2013 til 2017?</w:t>
      </w:r>
    </w:p>
    <w:p w:rsidRPr="008E13BD" w:rsidRDefault="006D09FD" w:rsidR="006D09FD" w:rsidP="00D22634" w14:paraId="4CE77943" w14:textId="1DAD2824">
      <w:pPr>
        <w:spacing w:line="276" w:lineRule="auto"/>
        <w:rPr>
          <w:rFonts w:hAnsi="Franklin Gothic Book" w:ascii="Franklin Gothic Book"/>
          <w:b/>
          <w:sz w:val="32"/>
          <w:szCs w:val="32"/>
          <w:lang w:val="nn-NO"/>
        </w:rPr>
      </w:pPr>
    </w:p>
    <w:p w:rsidRPr="008E13BD" w:rsidRDefault="002407A9" w:rsidR="002407A9" w:rsidP="006D09FD" w14:paraId="2CFBB322" w14:textId="30ED58E5">
      <w:pPr>
        <w:rPr>
          <w:rFonts w:hAnsi="Franklin Gothic Book" w:ascii="Franklin Gothic Book"/>
          <w:b/>
          <w:sz w:val="32"/>
          <w:szCs w:val="32"/>
          <w:lang w:val="nn-NO"/>
        </w:rPr>
      </w:pPr>
      <w:r w:rsidRPr="008E13BD">
        <w:rPr>
          <w:rFonts w:hAnsi="Franklin Gothic Book" w:ascii="Franklin Gothic Book"/>
          <w:b/>
          <w:sz w:val="32"/>
          <w:szCs w:val="32"/>
          <w:lang w:val="nn-NO"/>
        </w:rPr>
        <w:t>Oppg</w:t>
      </w:r>
      <w:r w:rsidRPr="008E13BD" w:rsidR="00E62DCB">
        <w:rPr>
          <w:rFonts w:hAnsi="Franklin Gothic Book" w:ascii="Franklin Gothic Book"/>
          <w:b/>
          <w:sz w:val="32"/>
          <w:szCs w:val="32"/>
          <w:lang w:val="nn-NO"/>
        </w:rPr>
        <w:t>å</w:t>
      </w:r>
      <w:r w:rsidRPr="008E13BD">
        <w:rPr>
          <w:rFonts w:hAnsi="Franklin Gothic Book" w:ascii="Franklin Gothic Book"/>
          <w:b/>
          <w:sz w:val="32"/>
          <w:szCs w:val="32"/>
          <w:lang w:val="nn-NO"/>
        </w:rPr>
        <w:t>ve 2</w:t>
      </w:r>
      <w:r w:rsidRPr="008E13BD">
        <w:rPr>
          <w:rFonts w:hAnsi="Franklin Gothic Book" w:ascii="Franklin Gothic Book"/>
          <w:lang w:val="nn-NO"/>
        </w:rPr>
        <w:t xml:space="preserve"> </w:t>
      </w:r>
      <w:r w:rsidRPr="008E13BD">
        <w:rPr>
          <w:rFonts w:hAnsi="Franklin Gothic Book" w:ascii="Franklin Gothic Book"/>
          <w:sz w:val="24"/>
          <w:szCs w:val="24"/>
          <w:lang w:val="nn-NO"/>
        </w:rPr>
        <w:t>(2 poeng)</w:t>
      </w:r>
      <w:r w:rsidRPr="008E13BD">
        <w:rPr>
          <w:rFonts w:hAnsi="Franklin Gothic Book" w:ascii="Franklin Gothic Book"/>
          <w:lang w:val="nn-NO"/>
        </w:rPr>
        <w:t xml:space="preserve"> </w:t>
      </w:r>
    </w:p>
    <w:p w:rsidRPr="008E13BD" w:rsidRDefault="00E62DCB" w:rsidR="00E62DCB" w:rsidP="006D09FD" w14:paraId="5A1DC38C" w14:textId="77777777">
      <w:pPr>
        <w:rPr>
          <w:rFonts w:hAnsi="Franklin Gothic Book" w:ascii="Franklin Gothic Book"/>
          <w:sz w:val="24"/>
          <w:szCs w:val="24"/>
          <w:lang w:val="nn-NO"/>
        </w:rPr>
      </w:pPr>
      <w:r w:rsidRPr="008E13BD">
        <w:rPr>
          <w:rFonts w:hAnsi="Franklin Gothic Book" w:ascii="Franklin Gothic Book"/>
          <w:sz w:val="24"/>
          <w:szCs w:val="24"/>
          <w:lang w:val="nn-NO"/>
        </w:rPr>
        <w:t xml:space="preserve">I ei oppskrift står det at du treng 4 </w:t>
      </w:r>
      <w:proofErr w:type="spellStart"/>
      <w:r w:rsidRPr="008E13BD">
        <w:rPr>
          <w:rFonts w:hAnsi="Franklin Gothic Book" w:ascii="Franklin Gothic Book"/>
          <w:sz w:val="24"/>
          <w:szCs w:val="24"/>
          <w:lang w:val="nn-NO"/>
        </w:rPr>
        <w:t>dL</w:t>
      </w:r>
      <w:proofErr w:type="spellEnd"/>
      <w:r w:rsidRPr="008E13BD">
        <w:rPr>
          <w:rFonts w:hAnsi="Franklin Gothic Book" w:ascii="Franklin Gothic Book"/>
          <w:sz w:val="24"/>
          <w:szCs w:val="24"/>
          <w:lang w:val="nn-NO"/>
        </w:rPr>
        <w:t xml:space="preserve"> mjølk og 500 g kveitemjøl for å lage 12 bollar. Tenk deg at du har 1 L mjølk og 1,5 kg kveitemjøl. Kor mange bollar kan du lage dersom du følgjer oppskrifta?</w:t>
      </w:r>
    </w:p>
    <w:p w:rsidRPr="008E13BD" w:rsidRDefault="006D09FD" w:rsidR="006D09FD" w:rsidP="002407A9" w14:paraId="7B99EE0E" w14:textId="77777777">
      <w:pPr>
        <w:pStyle w:val="Overskrift2"/>
        <w:spacing w:before="120" w:after="240"/>
        <w:rPr>
          <w:rFonts w:hAnsi="Franklin Gothic Book" w:ascii="Franklin Gothic Book"/>
          <w:szCs w:val="32"/>
          <w:lang w:val="nn-NO"/>
        </w:rPr>
      </w:pPr>
    </w:p>
    <w:p w:rsidRPr="008E13BD" w:rsidRDefault="002407A9" w:rsidR="002407A9" w:rsidP="002407A9" w14:paraId="2CFBB327" w14:textId="23EC9B34">
      <w:pPr>
        <w:pStyle w:val="Overskrift2"/>
        <w:spacing w:before="120" w:after="240"/>
        <w:rPr>
          <w:rFonts w:hAnsi="Franklin Gothic Book" w:ascii="Franklin Gothic Book"/>
          <w:b w:val="0"/>
          <w:sz w:val="24"/>
          <w:lang w:val="nn-NO"/>
        </w:rPr>
      </w:pPr>
      <w:r w:rsidRPr="008E13BD">
        <w:rPr>
          <w:rFonts w:hAnsi="Franklin Gothic Book" w:ascii="Franklin Gothic Book"/>
          <w:szCs w:val="32"/>
          <w:lang w:val="nn-NO"/>
        </w:rPr>
        <w:t>Oppg</w:t>
      </w:r>
      <w:r w:rsidRPr="008E13BD" w:rsidR="00E62DCB">
        <w:rPr>
          <w:rFonts w:hAnsi="Franklin Gothic Book" w:ascii="Franklin Gothic Book"/>
          <w:szCs w:val="32"/>
          <w:lang w:val="nn-NO"/>
        </w:rPr>
        <w:t>å</w:t>
      </w:r>
      <w:r w:rsidRPr="008E13BD">
        <w:rPr>
          <w:rFonts w:hAnsi="Franklin Gothic Book" w:ascii="Franklin Gothic Book"/>
          <w:szCs w:val="32"/>
          <w:lang w:val="nn-NO"/>
        </w:rPr>
        <w:t>ve 3</w:t>
      </w:r>
      <w:r w:rsidRPr="008E13BD">
        <w:rPr>
          <w:rFonts w:hAnsi="Franklin Gothic Book" w:ascii="Franklin Gothic Book"/>
          <w:sz w:val="24"/>
          <w:lang w:val="nn-NO"/>
        </w:rPr>
        <w:t xml:space="preserve"> </w:t>
      </w:r>
      <w:r w:rsidRPr="008E13BD">
        <w:rPr>
          <w:rFonts w:hAnsi="Franklin Gothic Book" w:ascii="Franklin Gothic Book"/>
          <w:b w:val="0"/>
          <w:sz w:val="24"/>
          <w:lang w:val="nn-NO"/>
        </w:rPr>
        <w:t>(2 poeng)</w:t>
      </w:r>
    </w:p>
    <w:p w:rsidRPr="008E13BD" w:rsidRDefault="00E62DCB" w:rsidR="002407A9" w:rsidP="002407A9" w14:paraId="2CFBB328" w14:textId="40280692">
      <w:pPr>
        <w:pStyle w:val="Brdtekst"/>
        <w:spacing w:line="276" w:lineRule="auto"/>
        <w:rPr>
          <w:lang w:val="nn-NO"/>
        </w:rPr>
      </w:pPr>
      <w:r w:rsidRPr="008E13BD">
        <w:rPr>
          <w:lang w:val="nn-NO"/>
        </w:rPr>
        <w:t xml:space="preserve">I 2013 var indeksen for ei vare 80. Vara kosta da 1000 kroner. I 2017 var indeksen for den same vara 120. </w:t>
      </w:r>
      <w:r w:rsidR="00745400">
        <w:rPr>
          <w:lang w:val="nn-NO"/>
        </w:rPr>
        <w:br/>
      </w:r>
      <w:r w:rsidR="00745400">
        <w:rPr>
          <w:lang w:val="nn-NO"/>
        </w:rPr>
        <w:br/>
      </w:r>
      <w:r w:rsidRPr="008E13BD">
        <w:rPr>
          <w:lang w:val="nn-NO"/>
        </w:rPr>
        <w:t>Kor mykje kosta vara i 2017 dersom prisen har følgt indeksen?</w:t>
      </w:r>
    </w:p>
    <w:p w:rsidRPr="008E13BD" w:rsidRDefault="00DC0891" w:rsidR="00DC0891" w:rsidP="00DC0891" w14:paraId="2CFBB333" w14:textId="61F49427">
      <w:pPr>
        <w:ind w:left="567"/>
        <w:rPr>
          <w:rFonts w:hAnsi="Franklin Gothic Book" w:ascii="Franklin Gothic Book"/>
          <w:noProof/>
          <w:color w:val="0000FF"/>
          <w:sz w:val="24"/>
          <w:szCs w:val="24"/>
          <w:lang w:val="nn-NO" w:eastAsia="nb-NO"/>
        </w:rPr>
      </w:pPr>
      <w:r w:rsidRPr="008E13BD">
        <w:rPr>
          <w:rFonts w:hAnsi="Franklin Gothic Book" w:ascii="Franklin Gothic Book"/>
          <w:noProof/>
          <w:color w:val="0000FF"/>
          <w:sz w:val="24"/>
          <w:szCs w:val="24"/>
          <w:lang w:val="nn-NO" w:eastAsia="nb-NO"/>
        </w:rPr>
        <w:br/>
      </w:r>
      <w:r w:rsidRPr="008E13BD">
        <w:rPr>
          <w:rFonts w:hAnsi="Franklin Gothic Book" w:ascii="Franklin Gothic Book"/>
          <w:noProof/>
          <w:color w:val="0000FF"/>
          <w:sz w:val="24"/>
          <w:szCs w:val="24"/>
          <w:lang w:val="nn-NO" w:eastAsia="nb-NO"/>
        </w:rPr>
        <w:br/>
      </w:r>
    </w:p>
    <w:p w:rsidRPr="008E13BD" w:rsidRDefault="002407A9" w:rsidR="002407A9" w:rsidP="002407A9" w14:paraId="2CFBB335" w14:textId="5B4E9847">
      <w:pPr>
        <w:pStyle w:val="Overskrift2"/>
        <w:spacing w:before="120" w:after="240"/>
        <w:rPr>
          <w:rFonts w:hAnsi="Franklin Gothic Book" w:ascii="Franklin Gothic Book"/>
          <w:sz w:val="24"/>
          <w:lang w:val="nn-NO"/>
        </w:rPr>
      </w:pPr>
    </w:p>
    <w:p w:rsidRPr="008E13BD" w:rsidRDefault="002407A9" w:rsidR="002407A9" w:rsidP="002407A9" w14:paraId="2CFBB336" w14:textId="5D8851BE">
      <w:pPr>
        <w:pStyle w:val="Overskrift2"/>
        <w:spacing w:before="120" w:after="240"/>
        <w:rPr>
          <w:rFonts w:hAnsi="Franklin Gothic Book" w:ascii="Franklin Gothic Book"/>
          <w:b w:val="0"/>
          <w:sz w:val="24"/>
          <w:lang w:val="nn-NO"/>
        </w:rPr>
      </w:pPr>
      <w:r w:rsidRPr="008E13BD">
        <w:rPr>
          <w:rFonts w:hAnsi="Franklin Gothic Book" w:ascii="Franklin Gothic Book"/>
          <w:szCs w:val="32"/>
          <w:lang w:val="nn-NO"/>
        </w:rPr>
        <w:t>Oppg</w:t>
      </w:r>
      <w:r w:rsidRPr="008E13BD" w:rsidR="00E62DCB">
        <w:rPr>
          <w:rFonts w:hAnsi="Franklin Gothic Book" w:ascii="Franklin Gothic Book"/>
          <w:szCs w:val="32"/>
          <w:lang w:val="nn-NO"/>
        </w:rPr>
        <w:t>å</w:t>
      </w:r>
      <w:r w:rsidRPr="008E13BD">
        <w:rPr>
          <w:rFonts w:hAnsi="Franklin Gothic Book" w:ascii="Franklin Gothic Book"/>
          <w:szCs w:val="32"/>
          <w:lang w:val="nn-NO"/>
        </w:rPr>
        <w:t>ve 4</w:t>
      </w:r>
      <w:r w:rsidRPr="008E13BD">
        <w:rPr>
          <w:rFonts w:hAnsi="Franklin Gothic Book" w:ascii="Franklin Gothic Book"/>
          <w:sz w:val="24"/>
          <w:lang w:val="nn-NO"/>
        </w:rPr>
        <w:t xml:space="preserve"> </w:t>
      </w:r>
      <w:r w:rsidRPr="008E13BD">
        <w:rPr>
          <w:rFonts w:hAnsi="Franklin Gothic Book" w:ascii="Franklin Gothic Book"/>
          <w:b w:val="0"/>
          <w:sz w:val="24"/>
          <w:lang w:val="nn-NO"/>
        </w:rPr>
        <w:t>(2 poeng)</w:t>
      </w:r>
    </w:p>
    <w:p w:rsidRPr="008E13BD" w:rsidRDefault="00E62DCB" w:rsidR="00E62DCB" w:rsidP="00DC0891" w14:paraId="25C23FE7" w14:textId="77777777">
      <w:pPr>
        <w:rPr>
          <w:rFonts w:hAnsi="Franklin Gothic Book" w:ascii="Franklin Gothic Book"/>
          <w:sz w:val="24"/>
          <w:szCs w:val="24"/>
          <w:lang w:val="nn-NO"/>
        </w:rPr>
      </w:pPr>
      <w:r w:rsidRPr="008E13BD">
        <w:rPr>
          <w:rFonts w:hAnsi="Franklin Gothic Book" w:ascii="Franklin Gothic Book"/>
          <w:sz w:val="24"/>
          <w:szCs w:val="24"/>
          <w:lang w:val="nn-NO"/>
        </w:rPr>
        <w:t xml:space="preserve">På eit kart er avstanden mellom to byar 9 cm. I verkelegheita er avstanden 45 km. </w:t>
      </w:r>
    </w:p>
    <w:p w:rsidRPr="008E13BD" w:rsidRDefault="00E62DCB" w:rsidR="00E62DCB" w:rsidP="00DC0891" w14:paraId="356FAAB9" w14:textId="77777777">
      <w:pPr>
        <w:rPr>
          <w:rFonts w:hAnsi="Franklin Gothic Book" w:ascii="Franklin Gothic Book"/>
          <w:sz w:val="24"/>
          <w:szCs w:val="24"/>
          <w:lang w:val="nn-NO"/>
        </w:rPr>
      </w:pPr>
      <w:proofErr w:type="spellStart"/>
      <w:r w:rsidRPr="008E13BD">
        <w:rPr>
          <w:rFonts w:hAnsi="Franklin Gothic Book" w:ascii="Franklin Gothic Book"/>
          <w:sz w:val="24"/>
          <w:szCs w:val="24"/>
          <w:lang w:val="nn-NO"/>
        </w:rPr>
        <w:t>Bestem</w:t>
      </w:r>
      <w:proofErr w:type="spellEnd"/>
      <w:r w:rsidRPr="008E13BD">
        <w:rPr>
          <w:rFonts w:hAnsi="Franklin Gothic Book" w:ascii="Franklin Gothic Book"/>
          <w:sz w:val="24"/>
          <w:szCs w:val="24"/>
          <w:lang w:val="nn-NO"/>
        </w:rPr>
        <w:t xml:space="preserve"> målestokken til kartet.</w:t>
      </w:r>
    </w:p>
    <w:p w:rsidRPr="008E13BD" w:rsidRDefault="006D09FD" w:rsidR="006D09FD" w:rsidP="002407A9" w14:paraId="64151455" w14:textId="1ABD1349">
      <w:pPr>
        <w:pStyle w:val="Overskrift2"/>
        <w:spacing w:before="120" w:after="240"/>
        <w:rPr>
          <w:rFonts w:hAnsi="Franklin Gothic Book" w:ascii="Franklin Gothic Book"/>
          <w:szCs w:val="32"/>
          <w:lang w:val="nn-NO"/>
        </w:rPr>
      </w:pPr>
    </w:p>
    <w:p w:rsidRPr="008E13BD" w:rsidRDefault="002407A9" w:rsidR="002407A9" w:rsidP="002407A9" w14:paraId="2CFBB33F" w14:textId="68EF5AFD">
      <w:pPr>
        <w:pStyle w:val="Overskrift2"/>
        <w:spacing w:before="120" w:after="240"/>
        <w:rPr>
          <w:rFonts w:hAnsi="Franklin Gothic Book" w:ascii="Franklin Gothic Book"/>
          <w:b w:val="0"/>
          <w:sz w:val="24"/>
          <w:lang w:val="nn-NO"/>
        </w:rPr>
      </w:pPr>
      <w:r w:rsidRPr="008E13BD">
        <w:rPr>
          <w:rFonts w:hAnsi="Franklin Gothic Book" w:ascii="Franklin Gothic Book"/>
          <w:szCs w:val="32"/>
          <w:lang w:val="nn-NO"/>
        </w:rPr>
        <w:t>Oppg</w:t>
      </w:r>
      <w:r w:rsidRPr="008E13BD" w:rsidR="00E62DCB">
        <w:rPr>
          <w:rFonts w:hAnsi="Franklin Gothic Book" w:ascii="Franklin Gothic Book"/>
          <w:szCs w:val="32"/>
          <w:lang w:val="nn-NO"/>
        </w:rPr>
        <w:t>å</w:t>
      </w:r>
      <w:r w:rsidRPr="008E13BD">
        <w:rPr>
          <w:rFonts w:hAnsi="Franklin Gothic Book" w:ascii="Franklin Gothic Book"/>
          <w:szCs w:val="32"/>
          <w:lang w:val="nn-NO"/>
        </w:rPr>
        <w:t>ve 5</w:t>
      </w:r>
      <w:r w:rsidRPr="008E13BD">
        <w:rPr>
          <w:rFonts w:hAnsi="Franklin Gothic Book" w:ascii="Franklin Gothic Book"/>
          <w:sz w:val="24"/>
          <w:lang w:val="nn-NO"/>
        </w:rPr>
        <w:t xml:space="preserve"> </w:t>
      </w:r>
      <w:r w:rsidRPr="008E13BD">
        <w:rPr>
          <w:rFonts w:hAnsi="Franklin Gothic Book" w:ascii="Franklin Gothic Book"/>
          <w:b w:val="0"/>
          <w:sz w:val="24"/>
          <w:lang w:val="nn-NO"/>
        </w:rPr>
        <w:t>(4 poeng)</w:t>
      </w:r>
    </w:p>
    <w:p w:rsidRPr="008E13BD" w:rsidRDefault="008379BE" w:rsidR="002407A9" w:rsidP="002407A9" w14:paraId="2CFBB340" w14:textId="081EF250">
      <w:pPr>
        <w:spacing w:line="276" w:lineRule="auto"/>
        <w:rPr>
          <w:rFonts w:hAnsi="Franklin Gothic Book" w:ascii="Franklin Gothic Book"/>
          <w:sz w:val="24"/>
          <w:szCs w:val="24"/>
          <w:lang w:val="nn-NO"/>
        </w:rPr>
      </w:pPr>
      <w:r w:rsidRPr="008E13BD">
        <w:rPr>
          <w:rFonts w:hAnsi="Franklin Gothic Book" w:ascii="Franklin Gothic Book"/>
          <w:sz w:val="24"/>
          <w:szCs w:val="24"/>
          <w:lang w:val="nn-NO"/>
        </w:rPr>
        <w:t>Mads skal ta førarkortet for bil. Ved trafikkskolen kostar det 13 000 kroner for den obligatoriske delen av føraropplæringa</w:t>
      </w:r>
      <w:r w:rsidRPr="008E13BD" w:rsidR="008E13BD">
        <w:rPr>
          <w:rFonts w:hAnsi="Franklin Gothic Book" w:ascii="Franklin Gothic Book"/>
          <w:sz w:val="24"/>
          <w:szCs w:val="24"/>
          <w:lang w:val="nn-NO"/>
        </w:rPr>
        <w:t>,</w:t>
      </w:r>
      <w:r w:rsidRPr="008E13BD">
        <w:rPr>
          <w:rFonts w:hAnsi="Franklin Gothic Book" w:ascii="Franklin Gothic Book"/>
          <w:sz w:val="24"/>
          <w:szCs w:val="24"/>
          <w:lang w:val="nn-NO"/>
        </w:rPr>
        <w:t xml:space="preserve"> inkludert gebyr. I tillegg kostar det 600 kroner for kvar køyretime.</w:t>
      </w:r>
      <w:r w:rsidRPr="008E13BD" w:rsidR="002407A9">
        <w:rPr>
          <w:rFonts w:hAnsi="Franklin Gothic Book" w:ascii="Franklin Gothic Book"/>
          <w:sz w:val="24"/>
          <w:szCs w:val="24"/>
          <w:lang w:val="nn-NO"/>
        </w:rPr>
        <w:br/>
      </w:r>
    </w:p>
    <w:p w:rsidRPr="008E13BD" w:rsidRDefault="002407A9" w:rsidR="002407A9" w:rsidP="002407A9" w14:paraId="2CFBB341" w14:textId="22145C64">
      <w:pPr>
        <w:pStyle w:val="Listeavsnitt"/>
        <w:numPr>
          <w:ilvl w:val="0"/>
          <w:numId w:val="8"/>
        </w:numPr>
        <w:spacing w:line="259" w:after="160" w:lineRule="auto"/>
        <w:rPr>
          <w:lang w:val="nn-NO"/>
        </w:rPr>
      </w:pPr>
      <w:proofErr w:type="spellStart"/>
      <w:r w:rsidRPr="008E13BD">
        <w:rPr>
          <w:lang w:val="nn-NO"/>
        </w:rPr>
        <w:t>Bestem</w:t>
      </w:r>
      <w:proofErr w:type="spellEnd"/>
      <w:r w:rsidRPr="008E13BD">
        <w:rPr>
          <w:lang w:val="nn-NO"/>
        </w:rPr>
        <w:t xml:space="preserve"> e</w:t>
      </w:r>
      <w:r w:rsidRPr="008E13BD" w:rsidR="008379BE">
        <w:rPr>
          <w:lang w:val="nn-NO"/>
        </w:rPr>
        <w:t>i</w:t>
      </w:r>
      <w:r w:rsidRPr="008E13BD">
        <w:rPr>
          <w:lang w:val="nn-NO"/>
        </w:rPr>
        <w:t xml:space="preserve">n funksjon </w:t>
      </w:r>
      <w:r w:rsidRPr="008E13BD">
        <w:rPr>
          <w:position w:val="-4"/>
          <w:lang w:val="nn-NO"/>
        </w:rPr>
        <w:object w14:anchorId="2CFBB431" w:dyaOrig="260" w:dxaOrig="220">
          <v:shapetype path="m@4@5l@4@11@9@11@9@5xe" o:preferrelative="t" o:spt="75" stroked="f" coordsize="21600,21600" filled="f" id="_x0000_t75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extrusionok="f" o:connecttype="rect"/>
            <o:lock v:ext="edit" aspectratio="t"/>
          </v:shapetype>
          <v:shape style="width:10.5pt;height:13pt" o:ole="" id="_x0000_i1025" type="#_x0000_t75">
            <v:imagedata r:id="rId8" o:title=""/>
          </v:shape>
          <o:OLEObject Type="Embed" ShapeID="_x0000_i1025" ObjectID="_1612693192" r:id="rId9" ProgID="Equation.DSMT4" DrawAspect="Content"/>
        </w:object>
      </w:r>
      <w:r w:rsidRPr="008E13BD">
        <w:rPr>
          <w:lang w:val="nn-NO"/>
        </w:rPr>
        <w:t xml:space="preserve"> som viser prisen </w:t>
      </w:r>
      <w:r w:rsidRPr="008E13BD">
        <w:rPr>
          <w:position w:val="-10"/>
          <w:lang w:val="nn-NO"/>
        </w:rPr>
        <w:object w14:anchorId="2CFBB432" w:dyaOrig="320" w:dxaOrig="499">
          <v:shape style="width:25.5pt;height:16.5pt" o:ole="" id="_x0000_i1026" type="#_x0000_t75">
            <v:imagedata r:id="rId10" o:title=""/>
          </v:shape>
          <o:OLEObject Type="Embed" ShapeID="_x0000_i1026" ObjectID="_1612693193" r:id="rId11" ProgID="Equation.DSMT4" DrawAspect="Content"/>
        </w:object>
      </w:r>
      <w:r w:rsidRPr="008E13BD">
        <w:rPr>
          <w:lang w:val="nn-NO"/>
        </w:rPr>
        <w:t xml:space="preserve"> kroner for å ta før</w:t>
      </w:r>
      <w:r w:rsidRPr="008E13BD" w:rsidR="008379BE">
        <w:rPr>
          <w:lang w:val="nn-NO"/>
        </w:rPr>
        <w:t>a</w:t>
      </w:r>
      <w:r w:rsidRPr="008E13BD">
        <w:rPr>
          <w:lang w:val="nn-NO"/>
        </w:rPr>
        <w:t xml:space="preserve">rkortet dersom Mads bruker </w:t>
      </w:r>
      <w:r w:rsidRPr="008E13BD">
        <w:rPr>
          <w:position w:val="-4"/>
          <w:lang w:val="nn-NO"/>
        </w:rPr>
        <w:object w14:anchorId="2CFBB433" w:dyaOrig="200" w:dxaOrig="200">
          <v:shape style="width:10.5pt;height:10.5pt" o:ole="" id="_x0000_i1027" type="#_x0000_t75">
            <v:imagedata r:id="rId12" o:title=""/>
          </v:shape>
          <o:OLEObject Type="Embed" ShapeID="_x0000_i1027" ObjectID="_1612693194" r:id="rId13" ProgID="Equation.DSMT4" DrawAspect="Content"/>
        </w:object>
      </w:r>
      <w:r w:rsidRPr="008E13BD" w:rsidR="008379BE">
        <w:rPr>
          <w:lang w:val="nn-NO"/>
        </w:rPr>
        <w:t xml:space="preserve"> k</w:t>
      </w:r>
      <w:r w:rsidRPr="008E13BD">
        <w:rPr>
          <w:lang w:val="nn-NO"/>
        </w:rPr>
        <w:t>ø</w:t>
      </w:r>
      <w:r w:rsidRPr="008E13BD" w:rsidR="008379BE">
        <w:rPr>
          <w:lang w:val="nn-NO"/>
        </w:rPr>
        <w:t>yretima</w:t>
      </w:r>
      <w:r w:rsidRPr="008E13BD">
        <w:rPr>
          <w:lang w:val="nn-NO"/>
        </w:rPr>
        <w:t>r.</w:t>
      </w:r>
      <w:r w:rsidRPr="008E13BD" w:rsidR="008A6D82">
        <w:rPr>
          <w:lang w:val="nn-NO"/>
        </w:rPr>
        <w:br/>
      </w:r>
      <w:r w:rsidRPr="008E13BD">
        <w:rPr>
          <w:lang w:val="nn-NO"/>
        </w:rPr>
        <w:br/>
      </w:r>
    </w:p>
    <w:p w:rsidRPr="008E13BD" w:rsidRDefault="002407A9" w:rsidR="002407A9" w:rsidP="002407A9" w14:paraId="2CFBB342" w14:textId="1987D3E0">
      <w:pPr>
        <w:pStyle w:val="Listeavsnitt"/>
        <w:numPr>
          <w:ilvl w:val="0"/>
          <w:numId w:val="8"/>
        </w:numPr>
        <w:spacing w:line="259" w:after="160" w:lineRule="auto"/>
        <w:rPr>
          <w:lang w:val="nn-NO"/>
        </w:rPr>
      </w:pPr>
      <w:r w:rsidRPr="008E13BD">
        <w:rPr>
          <w:lang w:val="nn-NO"/>
        </w:rPr>
        <w:t>Te</w:t>
      </w:r>
      <w:r w:rsidRPr="008E13BD" w:rsidR="008379BE">
        <w:rPr>
          <w:lang w:val="nn-NO"/>
        </w:rPr>
        <w:t>ik</w:t>
      </w:r>
      <w:r w:rsidRPr="008E13BD">
        <w:rPr>
          <w:lang w:val="nn-NO"/>
        </w:rPr>
        <w:t xml:space="preserve">n grafen til </w:t>
      </w:r>
      <w:r w:rsidRPr="008E13BD">
        <w:rPr>
          <w:position w:val="-4"/>
          <w:lang w:val="nn-NO"/>
        </w:rPr>
        <w:object w14:anchorId="2CFBB435" w:dyaOrig="260" w:dxaOrig="220">
          <v:shape style="width:10.5pt;height:13pt" o:ole="" id="_x0000_i1028" type="#_x0000_t75">
            <v:imagedata r:id="rId14" o:title=""/>
          </v:shape>
          <o:OLEObject Type="Embed" ShapeID="_x0000_i1028" ObjectID="_1612693195" r:id="rId15" ProgID="Equation.DSMT4" DrawAspect="Content"/>
        </w:object>
      </w:r>
      <w:r w:rsidRPr="008E13BD">
        <w:rPr>
          <w:lang w:val="nn-NO"/>
        </w:rPr>
        <w:t xml:space="preserve"> i e</w:t>
      </w:r>
      <w:r w:rsidRPr="008E13BD" w:rsidR="008379BE">
        <w:rPr>
          <w:lang w:val="nn-NO"/>
        </w:rPr>
        <w:t>i</w:t>
      </w:r>
      <w:r w:rsidRPr="008E13BD">
        <w:rPr>
          <w:lang w:val="nn-NO"/>
        </w:rPr>
        <w:t>t koordinatsystem.</w:t>
      </w:r>
      <w:r w:rsidR="00745400">
        <w:rPr>
          <w:lang w:val="nn-NO"/>
        </w:rPr>
        <w:br/>
      </w:r>
      <w:r w:rsidRPr="008E13BD">
        <w:rPr>
          <w:lang w:val="nn-NO"/>
        </w:rPr>
        <w:br/>
      </w:r>
    </w:p>
    <w:p w:rsidRPr="008E13BD" w:rsidRDefault="002407A9" w:rsidR="002407A9" w:rsidP="002407A9" w14:paraId="2CFBB343" w14:textId="3B2F2612">
      <w:pPr>
        <w:pStyle w:val="Listeavsnitt"/>
        <w:numPr>
          <w:ilvl w:val="0"/>
          <w:numId w:val="8"/>
        </w:numPr>
        <w:spacing w:line="259" w:after="160" w:lineRule="auto"/>
        <w:rPr>
          <w:color w:val="0000FF"/>
          <w:lang w:val="nn-NO"/>
        </w:rPr>
      </w:pPr>
      <w:r w:rsidRPr="008E13BD">
        <w:rPr>
          <w:lang w:val="nn-NO"/>
        </w:rPr>
        <w:t>Avgj</w:t>
      </w:r>
      <w:r w:rsidRPr="008E13BD" w:rsidR="008379BE">
        <w:rPr>
          <w:lang w:val="nn-NO"/>
        </w:rPr>
        <w:t>e</w:t>
      </w:r>
      <w:r w:rsidRPr="008E13BD">
        <w:rPr>
          <w:lang w:val="nn-NO"/>
        </w:rPr>
        <w:t>r om prisen for å ta før</w:t>
      </w:r>
      <w:r w:rsidRPr="008E13BD" w:rsidR="008379BE">
        <w:rPr>
          <w:lang w:val="nn-NO"/>
        </w:rPr>
        <w:t>ar</w:t>
      </w:r>
      <w:r w:rsidRPr="008E13BD">
        <w:rPr>
          <w:lang w:val="nn-NO"/>
        </w:rPr>
        <w:t xml:space="preserve">kortet og </w:t>
      </w:r>
      <w:r w:rsidRPr="008E13BD" w:rsidR="008379BE">
        <w:rPr>
          <w:lang w:val="nn-NO"/>
        </w:rPr>
        <w:t>talet på k</w:t>
      </w:r>
      <w:r w:rsidRPr="008E13BD">
        <w:rPr>
          <w:lang w:val="nn-NO"/>
        </w:rPr>
        <w:t>ø</w:t>
      </w:r>
      <w:r w:rsidRPr="008E13BD" w:rsidR="008379BE">
        <w:rPr>
          <w:lang w:val="nn-NO"/>
        </w:rPr>
        <w:t>y</w:t>
      </w:r>
      <w:r w:rsidRPr="008E13BD">
        <w:rPr>
          <w:lang w:val="nn-NO"/>
        </w:rPr>
        <w:t>retim</w:t>
      </w:r>
      <w:r w:rsidRPr="008E13BD" w:rsidR="008379BE">
        <w:rPr>
          <w:lang w:val="nn-NO"/>
        </w:rPr>
        <w:t>a</w:t>
      </w:r>
      <w:r w:rsidRPr="008E13BD">
        <w:rPr>
          <w:lang w:val="nn-NO"/>
        </w:rPr>
        <w:t xml:space="preserve">r er proporsjonale </w:t>
      </w:r>
      <w:r w:rsidRPr="008E13BD" w:rsidR="008379BE">
        <w:rPr>
          <w:lang w:val="nn-NO"/>
        </w:rPr>
        <w:t>størrelsar</w:t>
      </w:r>
      <w:r w:rsidRPr="008E13BD">
        <w:rPr>
          <w:lang w:val="nn-NO"/>
        </w:rPr>
        <w:t>.</w:t>
      </w:r>
      <w:r w:rsidRPr="008E13BD" w:rsidR="00DC0891">
        <w:rPr>
          <w:color w:val="0000FF"/>
          <w:lang w:val="nn-NO"/>
        </w:rPr>
        <w:br/>
      </w:r>
    </w:p>
    <w:p w:rsidRPr="008E13BD" w:rsidRDefault="002407A9" w:rsidR="002407A9" w:rsidP="002407A9" w14:paraId="2CFBB344" w14:textId="77777777">
      <w:pPr>
        <w:pStyle w:val="Overskrift2"/>
        <w:spacing w:before="120" w:after="240"/>
        <w:rPr>
          <w:rFonts w:hAnsi="Franklin Gothic Book" w:ascii="Franklin Gothic Book"/>
          <w:sz w:val="24"/>
          <w:lang w:val="nn-NO"/>
        </w:rPr>
      </w:pPr>
    </w:p>
    <w:p w:rsidRPr="008E13BD" w:rsidRDefault="002407A9" w:rsidR="002407A9" w:rsidP="002407A9" w14:paraId="2CFBB346" w14:textId="5E7508A2">
      <w:pPr>
        <w:pStyle w:val="Overskrift2"/>
        <w:spacing w:before="120" w:after="240"/>
        <w:rPr>
          <w:rFonts w:hAnsi="Franklin Gothic Book" w:ascii="Franklin Gothic Book"/>
          <w:b w:val="0"/>
          <w:sz w:val="24"/>
          <w:lang w:val="nn-NO"/>
        </w:rPr>
      </w:pPr>
      <w:r w:rsidRPr="008E13BD">
        <w:rPr>
          <w:rFonts w:hAnsi="Franklin Gothic Book" w:ascii="Franklin Gothic Book"/>
          <w:szCs w:val="32"/>
          <w:lang w:val="nn-NO"/>
        </w:rPr>
        <w:t>Oppg</w:t>
      </w:r>
      <w:r w:rsidRPr="008E13BD" w:rsidR="008379BE">
        <w:rPr>
          <w:rFonts w:hAnsi="Franklin Gothic Book" w:ascii="Franklin Gothic Book"/>
          <w:szCs w:val="32"/>
          <w:lang w:val="nn-NO"/>
        </w:rPr>
        <w:t>å</w:t>
      </w:r>
      <w:r w:rsidRPr="008E13BD">
        <w:rPr>
          <w:rFonts w:hAnsi="Franklin Gothic Book" w:ascii="Franklin Gothic Book"/>
          <w:szCs w:val="32"/>
          <w:lang w:val="nn-NO"/>
        </w:rPr>
        <w:t>ve 6</w:t>
      </w:r>
      <w:r w:rsidRPr="008E13BD">
        <w:rPr>
          <w:rFonts w:hAnsi="Franklin Gothic Book" w:ascii="Franklin Gothic Book"/>
          <w:sz w:val="24"/>
          <w:lang w:val="nn-NO"/>
        </w:rPr>
        <w:t xml:space="preserve"> </w:t>
      </w:r>
      <w:r w:rsidRPr="008E13BD">
        <w:rPr>
          <w:rFonts w:hAnsi="Franklin Gothic Book" w:ascii="Franklin Gothic Book"/>
          <w:b w:val="0"/>
          <w:sz w:val="24"/>
          <w:lang w:val="nn-NO"/>
        </w:rPr>
        <w:t>(2 poeng)</w:t>
      </w:r>
    </w:p>
    <w:p w:rsidRPr="0058709D" w:rsidRDefault="008379BE" w:rsidR="008379BE" w:rsidP="008379BE" w14:paraId="4EBB6C4A" w14:textId="77777777">
      <w:pPr>
        <w:spacing w:line="276" w:lineRule="auto"/>
        <w:rPr>
          <w:rFonts w:hAnsi="Franklin Gothic Book" w:ascii="Franklin Gothic Book"/>
          <w:sz w:val="24"/>
          <w:szCs w:val="24"/>
        </w:rPr>
      </w:pPr>
      <w:r w:rsidRPr="008E13BD">
        <w:rPr>
          <w:rFonts w:hAnsi="Franklin Gothic Book" w:ascii="Franklin Gothic Book"/>
          <w:sz w:val="24"/>
          <w:szCs w:val="24"/>
          <w:lang w:val="nn-NO"/>
        </w:rPr>
        <w:t xml:space="preserve">Ein fire år gammal moped kostar i dag 8000 kroner. </w:t>
      </w:r>
      <w:r w:rsidRPr="0058709D">
        <w:rPr>
          <w:rFonts w:hAnsi="Franklin Gothic Book" w:ascii="Franklin Gothic Book"/>
          <w:sz w:val="24"/>
          <w:szCs w:val="24"/>
        </w:rPr>
        <w:t>Verdien til mopeden har gått ned</w:t>
      </w:r>
    </w:p>
    <w:p w:rsidRPr="008E13BD" w:rsidRDefault="008379BE" w:rsidR="008379BE" w:rsidP="008379BE" w14:paraId="073641B5" w14:textId="77777777">
      <w:pPr>
        <w:spacing w:line="276" w:lineRule="auto"/>
        <w:rPr>
          <w:rFonts w:hAnsi="Franklin Gothic Book" w:ascii="Franklin Gothic Book"/>
          <w:sz w:val="24"/>
          <w:szCs w:val="24"/>
          <w:lang w:val="nn-NO"/>
        </w:rPr>
      </w:pPr>
      <w:r w:rsidRPr="008E13BD">
        <w:rPr>
          <w:rFonts w:hAnsi="Franklin Gothic Book" w:ascii="Franklin Gothic Book"/>
          <w:sz w:val="24"/>
          <w:szCs w:val="24"/>
          <w:lang w:val="nn-NO"/>
        </w:rPr>
        <w:t>med 12 % per år sidan han var ny.</w:t>
      </w:r>
    </w:p>
    <w:p w:rsidRPr="008E13BD" w:rsidRDefault="008379BE" w:rsidR="008379BE" w:rsidP="008379BE" w14:paraId="478362AB" w14:textId="77777777">
      <w:pPr>
        <w:spacing w:line="276" w:lineRule="auto"/>
        <w:rPr>
          <w:rFonts w:hAnsi="Franklin Gothic Book" w:ascii="Franklin Gothic Book"/>
          <w:sz w:val="24"/>
          <w:szCs w:val="24"/>
          <w:lang w:val="nn-NO"/>
        </w:rPr>
      </w:pPr>
      <w:r w:rsidRPr="008E13BD">
        <w:rPr>
          <w:rFonts w:hAnsi="Franklin Gothic Book" w:ascii="Franklin Gothic Book"/>
          <w:sz w:val="24"/>
          <w:szCs w:val="24"/>
          <w:lang w:val="nn-NO"/>
        </w:rPr>
        <w:t>Forklar kva for eit av uttrykka nedanfor som kan brukast til å finne kor mykje mopeden</w:t>
      </w:r>
    </w:p>
    <w:p w:rsidRPr="008E13BD" w:rsidRDefault="008379BE" w:rsidR="002407A9" w:rsidP="008379BE" w14:paraId="2CFBB348" w14:textId="166D1084">
      <w:pPr>
        <w:spacing w:line="276" w:lineRule="auto"/>
        <w:rPr>
          <w:rFonts w:hAnsi="Franklin Gothic Book" w:ascii="Franklin Gothic Book"/>
          <w:sz w:val="24"/>
          <w:szCs w:val="24"/>
          <w:lang w:val="nn-NO"/>
        </w:rPr>
      </w:pPr>
      <w:r w:rsidRPr="008E13BD">
        <w:rPr>
          <w:rFonts w:hAnsi="Franklin Gothic Book" w:ascii="Franklin Gothic Book"/>
          <w:sz w:val="24"/>
          <w:szCs w:val="24"/>
          <w:lang w:val="nn-NO"/>
        </w:rPr>
        <w:t>kosta da han var ny</w:t>
      </w:r>
      <w:r w:rsidRPr="008E13BD" w:rsidR="002407A9">
        <w:rPr>
          <w:rFonts w:hAnsi="Franklin Gothic Book" w:ascii="Franklin Gothic Book"/>
          <w:sz w:val="24"/>
          <w:szCs w:val="24"/>
          <w:lang w:val="nn-NO"/>
        </w:rPr>
        <w:br/>
      </w:r>
    </w:p>
    <w:p w:rsidRPr="008E13BD" w:rsidRDefault="002407A9" w:rsidR="002407A9" w:rsidP="002407A9" w14:paraId="2CFBB349" w14:textId="77777777">
      <w:pPr>
        <w:pStyle w:val="Listeavsnitt"/>
        <w:numPr>
          <w:ilvl w:val="0"/>
          <w:numId w:val="9"/>
        </w:numPr>
        <w:spacing w:line="259" w:after="120" w:lineRule="auto"/>
        <w:rPr>
          <w:lang w:val="nn-NO"/>
        </w:rPr>
      </w:pPr>
      <w:r w:rsidRPr="008E13BD">
        <w:rPr>
          <w:position w:val="-12"/>
          <w:lang w:val="nn-NO"/>
        </w:rPr>
        <w:object w14:anchorId="2CFBB438" w:dyaOrig="380" w:dxaOrig="2240">
          <v:shape style="width:112.5pt;height:19.5pt" o:ole="" id="_x0000_i1029" type="#_x0000_t75">
            <v:imagedata r:id="rId16" o:title=""/>
          </v:shape>
          <o:OLEObject Type="Embed" ShapeID="_x0000_i1029" ObjectID="_1612693196" r:id="rId17" ProgID="Equation.DSMT4" DrawAspect="Content"/>
        </w:object>
      </w:r>
    </w:p>
    <w:p w:rsidRPr="008E13BD" w:rsidRDefault="002407A9" w:rsidR="002407A9" w:rsidP="002407A9" w14:paraId="2CFBB34A" w14:textId="77777777">
      <w:pPr>
        <w:pStyle w:val="Listeavsnitt"/>
        <w:spacing w:line="259" w:after="120" w:lineRule="auto"/>
        <w:ind w:left="1066"/>
        <w:rPr>
          <w:lang w:val="nn-NO"/>
        </w:rPr>
      </w:pPr>
    </w:p>
    <w:p w:rsidRPr="008E13BD" w:rsidRDefault="002407A9" w:rsidR="002407A9" w:rsidP="002407A9" w14:paraId="2CFBB34B" w14:textId="77777777">
      <w:pPr>
        <w:pStyle w:val="Listeavsnitt"/>
        <w:numPr>
          <w:ilvl w:val="0"/>
          <w:numId w:val="9"/>
        </w:numPr>
        <w:spacing w:line="259" w:after="160" w:lineRule="auto"/>
        <w:rPr>
          <w:lang w:val="nn-NO"/>
        </w:rPr>
      </w:pPr>
      <w:r w:rsidRPr="008E13BD">
        <w:rPr>
          <w:position w:val="-12"/>
          <w:lang w:val="nn-NO"/>
        </w:rPr>
        <w:object w14:anchorId="2CFBB439" w:dyaOrig="380" w:dxaOrig="1420">
          <v:shape style="width:69.5pt;height:19.5pt" o:ole="" id="_x0000_i1030" type="#_x0000_t75">
            <v:imagedata r:id="rId18" o:title=""/>
          </v:shape>
          <o:OLEObject Type="Embed" ShapeID="_x0000_i1030" ObjectID="_1612693197" r:id="rId19" ProgID="Equation.DSMT4" DrawAspect="Content"/>
        </w:object>
      </w:r>
    </w:p>
    <w:p w:rsidRPr="008E13BD" w:rsidRDefault="002407A9" w:rsidR="002407A9" w:rsidP="002407A9" w14:paraId="2CFBB34C" w14:textId="77777777">
      <w:pPr>
        <w:pStyle w:val="Listeavsnitt"/>
        <w:spacing w:line="259" w:after="160" w:lineRule="auto"/>
        <w:ind w:left="1068"/>
        <w:rPr>
          <w:lang w:val="nn-NO"/>
        </w:rPr>
      </w:pPr>
      <w:r w:rsidRPr="008E13BD">
        <w:rPr>
          <w:lang w:val="nn-NO"/>
        </w:rPr>
        <w:t xml:space="preserve"> </w:t>
      </w:r>
    </w:p>
    <w:p w:rsidRPr="008E13BD" w:rsidRDefault="002407A9" w:rsidR="002407A9" w:rsidP="002407A9" w14:paraId="2CFBB34D" w14:textId="77777777">
      <w:pPr>
        <w:pStyle w:val="Listeavsnitt"/>
        <w:numPr>
          <w:ilvl w:val="0"/>
          <w:numId w:val="9"/>
        </w:numPr>
        <w:spacing w:line="259" w:after="160" w:lineRule="auto"/>
        <w:rPr>
          <w:lang w:val="nn-NO"/>
        </w:rPr>
      </w:pPr>
      <w:r w:rsidRPr="008E13BD">
        <w:rPr>
          <w:position w:val="-26"/>
          <w:lang w:val="nn-NO"/>
        </w:rPr>
        <w:object w14:anchorId="2CFBB43A" w:dyaOrig="660" w:dxaOrig="740">
          <v:shape style="width:36.5pt;height:33pt" o:ole="" id="_x0000_i1031" type="#_x0000_t75">
            <v:imagedata r:id="rId20" o:title=""/>
          </v:shape>
          <o:OLEObject Type="Embed" ShapeID="_x0000_i1031" ObjectID="_1612693198" r:id="rId21" ProgID="Equation.DSMT4" DrawAspect="Content"/>
        </w:object>
      </w:r>
    </w:p>
    <w:p w:rsidRPr="008E13BD" w:rsidRDefault="002407A9" w:rsidR="002407A9" w:rsidP="002407A9" w14:paraId="2CFBB34E" w14:textId="77777777">
      <w:pPr>
        <w:pStyle w:val="Listeavsnitt"/>
        <w:spacing w:line="259" w:after="160" w:lineRule="auto"/>
        <w:ind w:left="1068"/>
        <w:rPr>
          <w:lang w:val="nn-NO"/>
        </w:rPr>
      </w:pPr>
      <w:r w:rsidRPr="008E13BD">
        <w:rPr>
          <w:lang w:val="nn-NO"/>
        </w:rPr>
        <w:t xml:space="preserve"> </w:t>
      </w:r>
    </w:p>
    <w:p w:rsidRPr="008E13BD" w:rsidRDefault="002407A9" w:rsidR="00DC0891" w:rsidP="002407A9" w14:paraId="2CFBB34F" w14:textId="77777777">
      <w:pPr>
        <w:pStyle w:val="Listeavsnitt"/>
        <w:numPr>
          <w:ilvl w:val="0"/>
          <w:numId w:val="9"/>
        </w:numPr>
        <w:spacing w:line="259" w:after="160" w:lineRule="auto"/>
        <w:rPr>
          <w:lang w:val="nn-NO"/>
        </w:rPr>
      </w:pPr>
      <w:r w:rsidRPr="008E13BD">
        <w:rPr>
          <w:position w:val="-12"/>
          <w:lang w:val="nn-NO"/>
        </w:rPr>
        <w:object w14:anchorId="2CFBB43B" w:dyaOrig="380" w:dxaOrig="1480">
          <v:shape style="width:75pt;height:19.5pt" o:ole="" id="_x0000_i1032" type="#_x0000_t75">
            <v:imagedata r:id="rId22" o:title=""/>
          </v:shape>
          <o:OLEObject Type="Embed" ShapeID="_x0000_i1032" ObjectID="_1612693199" r:id="rId23" ProgID="Equation.DSMT4" DrawAspect="Content"/>
        </w:object>
      </w:r>
    </w:p>
    <w:p w:rsidRPr="008E13BD" w:rsidRDefault="00DC0891" w:rsidR="00DC0891" w:rsidP="00DC0891" w14:paraId="2CFBB350" w14:textId="77777777">
      <w:pPr>
        <w:pStyle w:val="Listeavsnitt"/>
        <w:rPr>
          <w:lang w:val="nn-NO"/>
        </w:rPr>
      </w:pPr>
    </w:p>
    <w:p w:rsidRPr="008E13BD" w:rsidRDefault="002407A9" w:rsidR="00DC0891" w:rsidP="0058709D" w14:paraId="2CFBB354" w14:textId="1A10C6D0">
      <w:pPr>
        <w:rPr>
          <w:rFonts w:hAnsi="Franklin Gothic Book" w:ascii="Franklin Gothic Book"/>
          <w:noProof/>
          <w:sz w:val="24"/>
          <w:lang w:val="nn-NO"/>
        </w:rPr>
      </w:pPr>
      <w:r w:rsidRPr="008E13BD">
        <w:rPr>
          <w:rFonts w:hAnsi="Franklin Gothic Book" w:ascii="Franklin Gothic Book"/>
          <w:color w:val="0000FF"/>
          <w:sz w:val="24"/>
          <w:szCs w:val="24"/>
          <w:lang w:val="nn-NO"/>
        </w:rPr>
        <w:lastRenderedPageBreak/>
        <w:br/>
      </w:r>
    </w:p>
    <w:p w:rsidRPr="008E13BD" w:rsidRDefault="002407A9" w:rsidR="002407A9" w:rsidP="00DC0891" w14:paraId="2CFBB356" w14:textId="3BC8A27C">
      <w:pPr>
        <w:pStyle w:val="Overskrift2"/>
        <w:spacing w:before="120" w:after="240"/>
        <w:rPr>
          <w:rFonts w:hAnsi="Franklin Gothic Book" w:ascii="Franklin Gothic Book"/>
          <w:b w:val="0"/>
          <w:sz w:val="24"/>
          <w:lang w:val="nn-NO"/>
        </w:rPr>
      </w:pPr>
      <w:r w:rsidRPr="008E13BD">
        <w:rPr>
          <w:rFonts w:hAnsi="Franklin Gothic Book" w:ascii="Franklin Gothic Book"/>
          <w:szCs w:val="32"/>
          <w:lang w:val="nn-NO"/>
        </w:rPr>
        <w:t>Oppg</w:t>
      </w:r>
      <w:r w:rsidRPr="008E13BD" w:rsidR="008379BE">
        <w:rPr>
          <w:rFonts w:hAnsi="Franklin Gothic Book" w:ascii="Franklin Gothic Book"/>
          <w:szCs w:val="32"/>
          <w:lang w:val="nn-NO"/>
        </w:rPr>
        <w:t>å</w:t>
      </w:r>
      <w:r w:rsidRPr="008E13BD">
        <w:rPr>
          <w:rFonts w:hAnsi="Franklin Gothic Book" w:ascii="Franklin Gothic Book"/>
          <w:szCs w:val="32"/>
          <w:lang w:val="nn-NO"/>
        </w:rPr>
        <w:t>ve 7</w:t>
      </w:r>
      <w:r w:rsidRPr="008E13BD">
        <w:rPr>
          <w:rFonts w:hAnsi="Franklin Gothic Book" w:ascii="Franklin Gothic Book"/>
          <w:sz w:val="24"/>
          <w:lang w:val="nn-NO"/>
        </w:rPr>
        <w:t xml:space="preserve"> </w:t>
      </w:r>
      <w:r w:rsidRPr="008E13BD">
        <w:rPr>
          <w:rFonts w:hAnsi="Franklin Gothic Book" w:ascii="Franklin Gothic Book"/>
          <w:b w:val="0"/>
          <w:sz w:val="24"/>
          <w:lang w:val="nn-NO"/>
        </w:rPr>
        <w:t xml:space="preserve">(3 poeng) </w:t>
      </w:r>
      <w:r w:rsidRPr="008E13BD">
        <w:rPr>
          <w:rFonts w:hAnsi="Franklin Gothic Book" w:ascii="Franklin Gothic Book"/>
          <w:b w:val="0"/>
          <w:sz w:val="24"/>
          <w:lang w:val="nn-NO"/>
        </w:rPr>
        <w:tab/>
      </w:r>
    </w:p>
    <w:p w:rsidRPr="008E13BD" w:rsidRDefault="00FD3309" w:rsidR="008379BE" w:rsidP="00FD3309" w14:paraId="4CC3D047" w14:textId="77777777">
      <w:pPr>
        <w:rPr>
          <w:rFonts w:hAnsi="Franklin Gothic Book" w:ascii="Franklin Gothic Book"/>
          <w:sz w:val="24"/>
          <w:szCs w:val="24"/>
          <w:lang w:val="nn-NO"/>
        </w:rPr>
      </w:pPr>
      <w:r w:rsidRPr="008E13BD">
        <w:rPr>
          <w:rFonts w:hAnsi="Franklin Gothic Book" w:ascii="Franklin Gothic Book"/>
          <w:b/>
          <w:noProof/>
          <w:sz w:val="24"/>
          <w:szCs w:val="24"/>
          <w:lang w:eastAsia="nb-NO"/>
        </w:rPr>
        <w:drawing>
          <wp:anchor simplePos="0" distL="114300" behindDoc="0" allowOverlap="1" relativeHeight="251671552" layoutInCell="1" wp14:anchorId="773B07AF" distT="0" locked="0" distB="0" distR="114300" wp14:editId="7DCE27A4">
            <wp:simplePos x="0" y="0"/>
            <wp:positionH relativeFrom="column">
              <wp:posOffset>4720326</wp:posOffset>
            </wp:positionH>
            <wp:positionV relativeFrom="paragraph">
              <wp:posOffset>194635</wp:posOffset>
            </wp:positionV>
            <wp:extent cx="1003300" cy="911225"/>
            <wp:effectExtent r="6350" b="3175" t="0" l="0"/>
            <wp:wrapSquare wrapText="bothSides"/>
            <wp:docPr name="Bilde 5" id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name="" id="1"/>
                    <pic:cNvPicPr/>
                  </pic:nvPicPr>
                  <pic:blipFill>
                    <a:blip cstate="print"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3300" cy="911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E13BD" w:rsidR="008379BE">
        <w:rPr>
          <w:rFonts w:hAnsi="Franklin Gothic Book" w:ascii="Franklin Gothic Book"/>
          <w:sz w:val="24"/>
          <w:szCs w:val="24"/>
          <w:lang w:val="nn-NO"/>
        </w:rPr>
        <w:t xml:space="preserve">Tenk deg at du kastar ein raud og ein blå terning. </w:t>
      </w:r>
    </w:p>
    <w:p w:rsidRPr="008E13BD" w:rsidRDefault="008379BE" w:rsidR="002407A9" w:rsidP="00FD3309" w14:paraId="2CFBB35D" w14:textId="08820AC4">
      <w:pPr>
        <w:rPr>
          <w:rFonts w:hAnsi="Franklin Gothic Book" w:ascii="Franklin Gothic Book"/>
          <w:sz w:val="24"/>
          <w:szCs w:val="24"/>
          <w:lang w:val="nn-NO"/>
        </w:rPr>
      </w:pPr>
      <w:r w:rsidRPr="008E13BD">
        <w:rPr>
          <w:rFonts w:hAnsi="Franklin Gothic Book" w:ascii="Franklin Gothic Book"/>
          <w:sz w:val="24"/>
          <w:szCs w:val="24"/>
          <w:lang w:val="nn-NO"/>
        </w:rPr>
        <w:t>Avgjer kva for eit av dei to alternativa nedanfor som er mest sannsynleg.</w:t>
      </w:r>
    </w:p>
    <w:p w:rsidRPr="008E13BD" w:rsidRDefault="002407A9" w:rsidR="002407A9" w:rsidP="002407A9" w14:paraId="2CFBB35E" w14:textId="2A5B89C6">
      <w:pPr>
        <w:pStyle w:val="Listeavsnitt"/>
        <w:numPr>
          <w:ilvl w:val="0"/>
          <w:numId w:val="2"/>
        </w:numPr>
        <w:spacing w:line="259" w:after="160" w:lineRule="auto"/>
        <w:rPr>
          <w:lang w:val="nn-NO"/>
        </w:rPr>
      </w:pPr>
      <w:r w:rsidRPr="008E13BD">
        <w:rPr>
          <w:lang w:val="nn-NO"/>
        </w:rPr>
        <w:t>Terning</w:t>
      </w:r>
      <w:r w:rsidRPr="008E13BD" w:rsidR="008379BE">
        <w:rPr>
          <w:lang w:val="nn-NO"/>
        </w:rPr>
        <w:t>ane viser like mange auge</w:t>
      </w:r>
      <w:r w:rsidRPr="008E13BD">
        <w:rPr>
          <w:lang w:val="nn-NO"/>
        </w:rPr>
        <w:t>.</w:t>
      </w:r>
      <w:r w:rsidRPr="008E13BD">
        <w:rPr>
          <w:lang w:val="nn-NO"/>
        </w:rPr>
        <w:br/>
      </w:r>
    </w:p>
    <w:p w:rsidRPr="008E13BD" w:rsidRDefault="002407A9" w:rsidR="002407A9" w:rsidP="002407A9" w14:paraId="2CFBB35F" w14:textId="7A1BC77C">
      <w:pPr>
        <w:pStyle w:val="Listeavsnitt"/>
        <w:numPr>
          <w:ilvl w:val="0"/>
          <w:numId w:val="2"/>
        </w:numPr>
        <w:spacing w:line="259" w:after="160" w:lineRule="auto"/>
        <w:rPr>
          <w:lang w:val="nn-NO"/>
        </w:rPr>
      </w:pPr>
      <w:r w:rsidRPr="008E13BD">
        <w:rPr>
          <w:lang w:val="nn-NO"/>
        </w:rPr>
        <w:t xml:space="preserve">Summen av </w:t>
      </w:r>
      <w:r w:rsidRPr="008E13BD" w:rsidR="008379BE">
        <w:rPr>
          <w:lang w:val="nn-NO"/>
        </w:rPr>
        <w:t>auga</w:t>
      </w:r>
      <w:r w:rsidRPr="008E13BD">
        <w:rPr>
          <w:lang w:val="nn-NO"/>
        </w:rPr>
        <w:t xml:space="preserve"> er 5 eller mindre.</w:t>
      </w:r>
    </w:p>
    <w:p w:rsidRDefault="00B13AAB" w:rsidR="0058709D" w:rsidP="002407A9" w14:paraId="3FB78159" w14:textId="77777777">
      <w:pPr>
        <w:pStyle w:val="Overskrift2"/>
        <w:spacing w:after="240"/>
        <w:rPr>
          <w:rFonts w:hAnsi="Franklin Gothic Book" w:ascii="Franklin Gothic Book"/>
          <w:szCs w:val="32"/>
          <w:lang w:val="nn-NO"/>
        </w:rPr>
      </w:pPr>
      <w:r w:rsidRPr="008E13BD">
        <w:rPr>
          <w:rFonts w:hAnsi="Franklin Gothic Book" w:ascii="Franklin Gothic Book"/>
          <w:sz w:val="24"/>
          <w:lang w:val="nn-NO"/>
        </w:rPr>
        <w:br/>
      </w:r>
    </w:p>
    <w:p w:rsidRPr="008E13BD" w:rsidRDefault="00FD3309" w:rsidR="002407A9" w:rsidP="002407A9" w14:paraId="2CFBB377" w14:textId="244D2CAC">
      <w:pPr>
        <w:pStyle w:val="Overskrift2"/>
        <w:spacing w:after="240"/>
        <w:rPr>
          <w:rFonts w:hAnsi="Franklin Gothic Book" w:ascii="Franklin Gothic Book"/>
          <w:b w:val="0"/>
          <w:sz w:val="24"/>
          <w:lang w:val="nn-NO"/>
        </w:rPr>
      </w:pPr>
      <w:r w:rsidRPr="008E13BD">
        <w:rPr>
          <w:rFonts w:hAnsi="Franklin Gothic Book" w:ascii="Franklin Gothic Book"/>
          <w:szCs w:val="32"/>
          <w:lang w:val="nn-NO"/>
        </w:rPr>
        <w:br/>
      </w:r>
      <w:r w:rsidRPr="008E13BD" w:rsidR="002407A9">
        <w:rPr>
          <w:rFonts w:hAnsi="Franklin Gothic Book" w:ascii="Franklin Gothic Book"/>
          <w:szCs w:val="32"/>
          <w:lang w:val="nn-NO"/>
        </w:rPr>
        <w:t>Oppg</w:t>
      </w:r>
      <w:r w:rsidRPr="008E13BD" w:rsidR="00D04D0D">
        <w:rPr>
          <w:rFonts w:hAnsi="Franklin Gothic Book" w:ascii="Franklin Gothic Book"/>
          <w:szCs w:val="32"/>
          <w:lang w:val="nn-NO"/>
        </w:rPr>
        <w:t>åv</w:t>
      </w:r>
      <w:r w:rsidRPr="008E13BD" w:rsidR="002407A9">
        <w:rPr>
          <w:rFonts w:hAnsi="Franklin Gothic Book" w:ascii="Franklin Gothic Book"/>
          <w:szCs w:val="32"/>
          <w:lang w:val="nn-NO"/>
        </w:rPr>
        <w:t>e 8</w:t>
      </w:r>
      <w:r w:rsidRPr="008E13BD" w:rsidR="002407A9">
        <w:rPr>
          <w:rFonts w:hAnsi="Franklin Gothic Book" w:ascii="Franklin Gothic Book"/>
          <w:sz w:val="24"/>
          <w:lang w:val="nn-NO"/>
        </w:rPr>
        <w:t xml:space="preserve"> </w:t>
      </w:r>
      <w:r w:rsidRPr="008E13BD" w:rsidR="002407A9">
        <w:rPr>
          <w:rFonts w:hAnsi="Franklin Gothic Book" w:ascii="Franklin Gothic Book"/>
          <w:b w:val="0"/>
          <w:sz w:val="24"/>
          <w:lang w:val="nn-NO"/>
        </w:rPr>
        <w:t>(2 poeng)</w:t>
      </w:r>
    </w:p>
    <w:p w:rsidRPr="008E13BD" w:rsidRDefault="00D04D0D" w:rsidR="00D04D0D" w:rsidP="002407A9" w14:paraId="2C637BF9" w14:textId="77777777">
      <w:pPr>
        <w:spacing w:line="276" w:lineRule="auto"/>
        <w:rPr>
          <w:rFonts w:hAnsi="Franklin Gothic Book" w:ascii="Franklin Gothic Book"/>
          <w:sz w:val="24"/>
          <w:lang w:val="nn-NO"/>
        </w:rPr>
      </w:pPr>
      <w:r w:rsidRPr="008E13BD">
        <w:rPr>
          <w:rFonts w:hAnsi="Franklin Gothic Book" w:ascii="Franklin Gothic Book"/>
          <w:sz w:val="24"/>
          <w:lang w:val="nn-NO"/>
        </w:rPr>
        <w:t xml:space="preserve">Opninga i toppen av ei brusflaske har form som ein sirkel med diameter 22 mm. </w:t>
      </w:r>
    </w:p>
    <w:p w:rsidRPr="008E13BD" w:rsidRDefault="00D04D0D" w:rsidR="00745400" w:rsidP="00745400" w14:paraId="44805280" w14:textId="5A69C48C">
      <w:pPr>
        <w:spacing w:line="276" w:lineRule="auto"/>
        <w:rPr>
          <w:rFonts w:hAnsi="Franklin Gothic Book" w:ascii="Franklin Gothic Book"/>
          <w:b/>
          <w:sz w:val="32"/>
          <w:szCs w:val="32"/>
          <w:lang w:val="nn-NO"/>
        </w:rPr>
      </w:pPr>
      <w:r w:rsidRPr="008E13BD">
        <w:rPr>
          <w:rFonts w:hAnsi="Franklin Gothic Book" w:ascii="Franklin Gothic Book"/>
          <w:sz w:val="24"/>
          <w:lang w:val="nn-NO"/>
        </w:rPr>
        <w:t>Avgjer om eit kronestykke med omk</w:t>
      </w:r>
      <w:r w:rsidRPr="008E13BD" w:rsidR="008E13BD">
        <w:rPr>
          <w:rFonts w:hAnsi="Franklin Gothic Book" w:ascii="Franklin Gothic Book"/>
          <w:sz w:val="24"/>
          <w:lang w:val="nn-NO"/>
        </w:rPr>
        <w:t>rin</w:t>
      </w:r>
      <w:r w:rsidRPr="008E13BD">
        <w:rPr>
          <w:rFonts w:hAnsi="Franklin Gothic Book" w:ascii="Franklin Gothic Book"/>
          <w:sz w:val="24"/>
          <w:lang w:val="nn-NO"/>
        </w:rPr>
        <w:t>s 66 mm kan puttast ned i flaska.</w:t>
      </w:r>
      <w:r w:rsidRPr="008E13BD" w:rsidR="0005000B">
        <w:rPr>
          <w:rFonts w:hAnsi="Franklin Gothic Book" w:ascii="Franklin Gothic Book"/>
          <w:sz w:val="24"/>
          <w:szCs w:val="24"/>
          <w:lang w:val="nn-NO"/>
        </w:rPr>
        <w:br/>
      </w:r>
      <w:r w:rsidRPr="008E13BD" w:rsidR="0005000B">
        <w:rPr>
          <w:rFonts w:hAnsi="Franklin Gothic Book" w:ascii="Franklin Gothic Book"/>
          <w:sz w:val="24"/>
          <w:szCs w:val="24"/>
          <w:lang w:val="nn-NO"/>
        </w:rPr>
        <w:br/>
      </w:r>
    </w:p>
    <w:p w:rsidRPr="008E13BD" w:rsidRDefault="00FD3309" w:rsidR="00FD3309" w:rsidP="00FD3309" w14:paraId="08164EB0" w14:textId="5FFBF8F9">
      <w:pPr>
        <w:rPr>
          <w:rFonts w:hAnsi="Franklin Gothic Book" w:ascii="Franklin Gothic Book"/>
          <w:color w:val="0000FF"/>
          <w:sz w:val="24"/>
          <w:szCs w:val="24"/>
          <w:lang w:val="nn-NO"/>
        </w:rPr>
      </w:pPr>
      <w:r w:rsidRPr="008E13BD">
        <w:rPr>
          <w:rFonts w:hAnsi="Franklin Gothic Book" w:ascii="Franklin Gothic Book"/>
          <w:b/>
          <w:sz w:val="32"/>
          <w:szCs w:val="32"/>
          <w:lang w:val="nn-NO"/>
        </w:rPr>
        <w:br/>
      </w:r>
    </w:p>
    <w:p w:rsidRPr="008E13BD" w:rsidRDefault="00FD3309" w:rsidR="002407A9" w:rsidP="00FD3309" w14:paraId="2CFBB37C" w14:textId="63B0A306">
      <w:pPr>
        <w:rPr>
          <w:rFonts w:hAnsi="Franklin Gothic Book" w:ascii="Franklin Gothic Book"/>
          <w:b/>
          <w:sz w:val="32"/>
          <w:szCs w:val="32"/>
          <w:lang w:val="nn-NO"/>
        </w:rPr>
      </w:pPr>
      <w:r w:rsidRPr="008E13BD">
        <w:rPr>
          <w:rFonts w:hAnsi="Franklin Gothic Book" w:ascii="Franklin Gothic Book"/>
          <w:b/>
          <w:sz w:val="32"/>
          <w:szCs w:val="32"/>
          <w:lang w:val="nn-NO"/>
        </w:rPr>
        <w:br w:type="page"/>
      </w:r>
      <w:r w:rsidRPr="008E13BD" w:rsidR="00D04D0D">
        <w:rPr>
          <w:rFonts w:hAnsi="Franklin Gothic Book" w:ascii="Franklin Gothic Book"/>
          <w:b/>
          <w:sz w:val="32"/>
          <w:szCs w:val="32"/>
          <w:lang w:val="nn-NO"/>
        </w:rPr>
        <w:lastRenderedPageBreak/>
        <w:t>Oppgå</w:t>
      </w:r>
      <w:r w:rsidRPr="008E13BD" w:rsidR="002407A9">
        <w:rPr>
          <w:rFonts w:hAnsi="Franklin Gothic Book" w:ascii="Franklin Gothic Book"/>
          <w:b/>
          <w:sz w:val="32"/>
          <w:szCs w:val="32"/>
          <w:lang w:val="nn-NO"/>
        </w:rPr>
        <w:t>ve 9</w:t>
      </w:r>
      <w:r w:rsidRPr="008E13BD" w:rsidR="002407A9">
        <w:rPr>
          <w:rFonts w:hAnsi="Franklin Gothic Book" w:ascii="Franklin Gothic Book"/>
          <w:sz w:val="24"/>
          <w:szCs w:val="24"/>
          <w:lang w:val="nn-NO"/>
        </w:rPr>
        <w:t xml:space="preserve"> (4 poeng)</w:t>
      </w:r>
    </w:p>
    <w:p w:rsidRPr="008E13BD" w:rsidRDefault="002407A9" w:rsidR="002407A9" w:rsidP="002407A9" w14:paraId="2CFBB37D" w14:textId="77777777">
      <w:pPr>
        <w:pStyle w:val="Brdtekst"/>
        <w:spacing w:line="240" w:lineRule="auto"/>
        <w:jc w:val="center"/>
        <w:rPr>
          <w:b/>
          <w:lang w:val="nn-NO"/>
        </w:rPr>
      </w:pPr>
    </w:p>
    <w:p w:rsidRPr="008E13BD" w:rsidRDefault="002407A9" w:rsidR="002407A9" w:rsidP="002407A9" w14:paraId="2CFBB37E" w14:textId="3C0CB5CA">
      <w:pPr>
        <w:pStyle w:val="Brdtekst"/>
        <w:spacing w:line="240" w:lineRule="auto"/>
        <w:jc w:val="center"/>
        <w:rPr>
          <w:b/>
          <w:lang w:val="nn-NO"/>
        </w:rPr>
      </w:pPr>
    </w:p>
    <w:p w:rsidRPr="008E13BD" w:rsidRDefault="00FD3309" w:rsidR="002407A9" w:rsidP="002407A9" w14:paraId="2CFBB37F" w14:textId="1F6CC1EB">
      <w:pPr>
        <w:pStyle w:val="Brdtekst"/>
        <w:spacing w:line="240" w:lineRule="auto"/>
        <w:jc w:val="center"/>
        <w:rPr>
          <w:b/>
          <w:lang w:val="nn-NO"/>
        </w:rPr>
      </w:pPr>
      <w:r w:rsidRPr="008E13BD">
        <w:rPr>
          <w:noProof/>
          <w:lang w:eastAsia="nb-NO"/>
        </w:rPr>
        <w:drawing>
          <wp:anchor simplePos="0" distL="114300" behindDoc="0" allowOverlap="1" relativeHeight="251666432" layoutInCell="1" wp14:anchorId="2CFBB444" distT="0" locked="0" distB="0" distR="114300" wp14:editId="1167FC85">
            <wp:simplePos x="0" y="0"/>
            <wp:positionH relativeFrom="margin">
              <wp:posOffset>3187127</wp:posOffset>
            </wp:positionH>
            <wp:positionV relativeFrom="paragraph">
              <wp:posOffset>50307</wp:posOffset>
            </wp:positionV>
            <wp:extent cx="2785590" cy="2173079"/>
            <wp:effectExtent r="0" b="0" t="0" l="0"/>
            <wp:wrapNone/>
            <wp:docPr name="Bilde 24" id="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name="" id="1"/>
                    <pic:cNvPicPr/>
                  </pic:nvPicPr>
                  <pic:blipFill>
                    <a:blip r:embed="rId25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8616" cy="217543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Pr="008E13BD" w:rsidRDefault="00FD3309" w:rsidR="002407A9" w:rsidP="002407A9" w14:paraId="2CFBB380" w14:textId="4EA6D788">
      <w:pPr>
        <w:pStyle w:val="Brdtekst"/>
        <w:spacing w:line="240" w:lineRule="auto"/>
        <w:jc w:val="center"/>
        <w:rPr>
          <w:b/>
          <w:lang w:val="nn-NO"/>
        </w:rPr>
      </w:pPr>
      <w:r w:rsidRPr="008E13BD">
        <w:rPr>
          <w:noProof/>
          <w:lang w:eastAsia="nb-NO"/>
        </w:rPr>
        <w:drawing>
          <wp:anchor simplePos="0" distL="114300" behindDoc="0" allowOverlap="1" relativeHeight="251668480" layoutInCell="1" wp14:anchorId="2CFBB442" distT="0" locked="0" distB="0" distR="114300" wp14:editId="7828D0E1">
            <wp:simplePos x="0" y="0"/>
            <wp:positionH relativeFrom="margin">
              <wp:align>left</wp:align>
            </wp:positionH>
            <wp:positionV relativeFrom="paragraph">
              <wp:posOffset>21373</wp:posOffset>
            </wp:positionV>
            <wp:extent cx="2864330" cy="1929843"/>
            <wp:effectExtent r="0" b="0" t="0" l="0"/>
            <wp:wrapNone/>
            <wp:docPr descr="Bilderesultat for firkantet lampeskjerm" name="Bilde 23" id="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descr="Bilderesultat for firkantet lampeskjerm" name="Picture 245" id="0"/>
                    <pic:cNvPicPr>
                      <a:picLocks noChangeAspect="1" noChangeArrowheads="1"/>
                    </pic:cNvPicPr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7132" t="15500"/>
                    <a:stretch/>
                  </pic:blipFill>
                  <pic:spPr bwMode="auto">
                    <a:xfrm>
                      <a:off x="0" y="0"/>
                      <a:ext cx="2864330" cy="19298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Pr="008E13BD" w:rsidRDefault="002407A9" w:rsidR="002407A9" w:rsidP="002407A9" w14:paraId="2CFBB381" w14:textId="77777777">
      <w:pPr>
        <w:pStyle w:val="Brdtekst"/>
        <w:spacing w:line="240" w:lineRule="auto"/>
        <w:jc w:val="center"/>
        <w:rPr>
          <w:b/>
          <w:lang w:val="nn-NO"/>
        </w:rPr>
      </w:pPr>
    </w:p>
    <w:p w:rsidRPr="008E13BD" w:rsidRDefault="002407A9" w:rsidR="002407A9" w:rsidP="002407A9" w14:paraId="2CFBB382" w14:textId="77777777">
      <w:pPr>
        <w:pStyle w:val="Brdtekst"/>
        <w:spacing w:line="240" w:lineRule="auto"/>
        <w:jc w:val="center"/>
        <w:rPr>
          <w:b/>
          <w:lang w:val="nn-NO"/>
        </w:rPr>
      </w:pPr>
    </w:p>
    <w:p w:rsidRPr="008E13BD" w:rsidRDefault="002407A9" w:rsidR="002407A9" w:rsidP="002407A9" w14:paraId="2CFBB383" w14:textId="77777777">
      <w:pPr>
        <w:pStyle w:val="Brdtekst"/>
        <w:spacing w:line="240" w:lineRule="auto"/>
        <w:jc w:val="center"/>
        <w:rPr>
          <w:b/>
          <w:lang w:val="nn-NO"/>
        </w:rPr>
      </w:pPr>
    </w:p>
    <w:p w:rsidRPr="008E13BD" w:rsidRDefault="002407A9" w:rsidR="002407A9" w:rsidP="002407A9" w14:paraId="2CFBB384" w14:textId="77777777">
      <w:pPr>
        <w:pStyle w:val="Brdtekst"/>
        <w:spacing w:line="240" w:lineRule="auto"/>
        <w:jc w:val="center"/>
        <w:rPr>
          <w:b/>
          <w:lang w:val="nn-NO"/>
        </w:rPr>
      </w:pPr>
    </w:p>
    <w:p w:rsidRPr="008E13BD" w:rsidRDefault="002407A9" w:rsidR="002407A9" w:rsidP="002407A9" w14:paraId="2CFBB385" w14:textId="77777777">
      <w:pPr>
        <w:pStyle w:val="Brdtekst"/>
        <w:spacing w:line="240" w:lineRule="auto"/>
        <w:jc w:val="center"/>
        <w:rPr>
          <w:b/>
          <w:lang w:val="nn-NO"/>
        </w:rPr>
      </w:pPr>
    </w:p>
    <w:p w:rsidRPr="008E13BD" w:rsidRDefault="002407A9" w:rsidR="002407A9" w:rsidP="002407A9" w14:paraId="2CFBB386" w14:textId="77777777">
      <w:pPr>
        <w:pStyle w:val="Brdtekst"/>
        <w:spacing w:line="240" w:lineRule="auto"/>
        <w:jc w:val="center"/>
        <w:rPr>
          <w:b/>
          <w:lang w:val="nn-NO"/>
        </w:rPr>
      </w:pPr>
    </w:p>
    <w:p w:rsidRPr="008E13BD" w:rsidRDefault="002407A9" w:rsidR="002407A9" w:rsidP="002407A9" w14:paraId="2CFBB387" w14:textId="77777777">
      <w:pPr>
        <w:pStyle w:val="Brdtekst"/>
        <w:spacing w:line="240" w:lineRule="auto"/>
        <w:jc w:val="center"/>
        <w:rPr>
          <w:b/>
          <w:lang w:val="nn-NO"/>
        </w:rPr>
      </w:pPr>
    </w:p>
    <w:p w:rsidRPr="008E13BD" w:rsidRDefault="002407A9" w:rsidR="002407A9" w:rsidP="002407A9" w14:paraId="2CFBB388" w14:textId="77777777">
      <w:pPr>
        <w:pStyle w:val="Brdtekst"/>
        <w:spacing w:line="240" w:lineRule="auto"/>
        <w:jc w:val="center"/>
        <w:rPr>
          <w:b/>
          <w:lang w:val="nn-NO"/>
        </w:rPr>
      </w:pPr>
    </w:p>
    <w:p w:rsidRPr="008E13BD" w:rsidRDefault="002407A9" w:rsidR="002407A9" w:rsidP="002407A9" w14:paraId="2CFBB389" w14:textId="77777777">
      <w:pPr>
        <w:pStyle w:val="Brdtekst"/>
        <w:spacing w:line="240" w:lineRule="auto"/>
        <w:jc w:val="center"/>
        <w:rPr>
          <w:b/>
          <w:lang w:val="nn-NO"/>
        </w:rPr>
      </w:pPr>
    </w:p>
    <w:p w:rsidRPr="008E13BD" w:rsidRDefault="002407A9" w:rsidR="002407A9" w:rsidP="002407A9" w14:paraId="2CFBB38A" w14:textId="77777777">
      <w:pPr>
        <w:pStyle w:val="Brdtekst"/>
        <w:spacing w:line="240" w:lineRule="auto"/>
        <w:jc w:val="center"/>
        <w:rPr>
          <w:b/>
          <w:lang w:val="nn-NO"/>
        </w:rPr>
      </w:pPr>
    </w:p>
    <w:p w:rsidRPr="008E13BD" w:rsidRDefault="002407A9" w:rsidR="002407A9" w:rsidP="002407A9" w14:paraId="2CFBB38B" w14:textId="77777777">
      <w:pPr>
        <w:pStyle w:val="Brdtekst"/>
        <w:spacing w:line="240" w:lineRule="auto"/>
        <w:jc w:val="center"/>
        <w:rPr>
          <w:b/>
          <w:lang w:val="nn-NO"/>
        </w:rPr>
      </w:pPr>
    </w:p>
    <w:p w:rsidRPr="008E13BD" w:rsidRDefault="002407A9" w:rsidR="002407A9" w:rsidP="002407A9" w14:paraId="2CFBB38C" w14:textId="77777777">
      <w:pPr>
        <w:pStyle w:val="Brdtekst"/>
        <w:spacing w:line="240" w:lineRule="auto"/>
        <w:jc w:val="center"/>
        <w:rPr>
          <w:b/>
          <w:lang w:val="nn-NO"/>
        </w:rPr>
      </w:pPr>
    </w:p>
    <w:p w:rsidRPr="008E13BD" w:rsidRDefault="002407A9" w:rsidR="002407A9" w:rsidP="002407A9" w14:paraId="2CFBB38D" w14:textId="77777777">
      <w:pPr>
        <w:pStyle w:val="Brdtekst"/>
        <w:spacing w:line="240" w:lineRule="auto"/>
        <w:jc w:val="center"/>
        <w:rPr>
          <w:b/>
          <w:lang w:val="nn-NO"/>
        </w:rPr>
      </w:pPr>
    </w:p>
    <w:p w:rsidRPr="008E13BD" w:rsidRDefault="00D04D0D" w:rsidR="00D04D0D" w:rsidP="002407A9" w14:paraId="6E4CB86A" w14:textId="77777777">
      <w:pPr>
        <w:spacing w:line="276" w:lineRule="auto"/>
        <w:rPr>
          <w:rFonts w:hAnsi="Franklin Gothic Book" w:ascii="Franklin Gothic Book"/>
          <w:sz w:val="24"/>
          <w:szCs w:val="24"/>
          <w:lang w:val="nn-NO"/>
        </w:rPr>
      </w:pPr>
      <w:r w:rsidRPr="008E13BD">
        <w:rPr>
          <w:rFonts w:hAnsi="Franklin Gothic Book" w:ascii="Franklin Gothic Book"/>
          <w:sz w:val="24"/>
          <w:szCs w:val="24"/>
          <w:lang w:val="nn-NO"/>
        </w:rPr>
        <w:t xml:space="preserve">Ovanfor ser du ein lampeskjerm av stoff med fire like sider. </w:t>
      </w:r>
    </w:p>
    <w:p w:rsidRPr="008E13BD" w:rsidRDefault="00D04D0D" w:rsidR="002407A9" w:rsidP="002407A9" w14:paraId="2CFBB38E" w14:textId="24F92AAD">
      <w:pPr>
        <w:spacing w:line="276" w:lineRule="auto"/>
        <w:rPr>
          <w:rFonts w:hAnsi="Franklin Gothic Book" w:ascii="Franklin Gothic Book"/>
          <w:sz w:val="24"/>
          <w:szCs w:val="24"/>
          <w:lang w:val="nn-NO"/>
        </w:rPr>
      </w:pPr>
      <w:r w:rsidRPr="008E13BD">
        <w:rPr>
          <w:rFonts w:hAnsi="Franklin Gothic Book" w:ascii="Franklin Gothic Book"/>
          <w:sz w:val="24"/>
          <w:szCs w:val="24"/>
          <w:lang w:val="nn-NO"/>
        </w:rPr>
        <w:t>Skissa til høgre viser éi side av lampeskjermen.</w:t>
      </w:r>
      <w:r w:rsidRPr="008E13BD" w:rsidR="002407A9">
        <w:rPr>
          <w:rFonts w:hAnsi="Franklin Gothic Book" w:ascii="Franklin Gothic Book"/>
          <w:sz w:val="24"/>
          <w:szCs w:val="24"/>
          <w:lang w:val="nn-NO"/>
        </w:rPr>
        <w:br/>
      </w:r>
    </w:p>
    <w:p w:rsidRPr="00745400" w:rsidRDefault="002407A9" w:rsidR="002407A9" w:rsidP="00745400" w14:paraId="2CFBB390" w14:textId="2F72B10A">
      <w:pPr>
        <w:pStyle w:val="Listeavsnitt"/>
        <w:numPr>
          <w:ilvl w:val="0"/>
          <w:numId w:val="10"/>
        </w:numPr>
        <w:spacing w:line="259" w:after="160" w:lineRule="auto"/>
        <w:rPr>
          <w:lang w:val="nn-NO"/>
        </w:rPr>
      </w:pPr>
      <w:proofErr w:type="spellStart"/>
      <w:r w:rsidRPr="00745400">
        <w:rPr>
          <w:lang w:val="nn-NO"/>
        </w:rPr>
        <w:t>Bestem</w:t>
      </w:r>
      <w:proofErr w:type="spellEnd"/>
      <w:r w:rsidRPr="00745400">
        <w:rPr>
          <w:lang w:val="nn-NO"/>
        </w:rPr>
        <w:t xml:space="preserve"> arealet av é</w:t>
      </w:r>
      <w:r w:rsidRPr="00745400" w:rsidR="00D04D0D">
        <w:rPr>
          <w:lang w:val="nn-NO"/>
        </w:rPr>
        <w:t>i</w:t>
      </w:r>
      <w:r w:rsidRPr="00745400">
        <w:rPr>
          <w:lang w:val="nn-NO"/>
        </w:rPr>
        <w:t xml:space="preserve"> side av lampeskjermen.</w:t>
      </w:r>
      <w:r w:rsidRPr="00745400" w:rsidR="00B13AAB">
        <w:rPr>
          <w:lang w:val="nn-NO"/>
        </w:rPr>
        <w:br/>
      </w:r>
      <w:r w:rsidRPr="00745400">
        <w:rPr>
          <w:lang w:val="nn-NO"/>
        </w:rPr>
        <w:br/>
      </w:r>
    </w:p>
    <w:p w:rsidRDefault="00D04D0D" w:rsidR="00745400" w:rsidP="00745400" w14:paraId="729E57FA" w14:textId="775F173E">
      <w:pPr>
        <w:pStyle w:val="Listeavsnitt"/>
        <w:numPr>
          <w:ilvl w:val="0"/>
          <w:numId w:val="10"/>
        </w:numPr>
        <w:spacing w:line="259" w:after="160" w:lineRule="auto"/>
        <w:rPr>
          <w:noProof/>
          <w:color w:val="0000FF"/>
          <w:lang w:val="nn-NO"/>
        </w:rPr>
      </w:pPr>
      <w:r w:rsidRPr="00745400">
        <w:rPr>
          <w:lang w:val="nn-NO"/>
        </w:rPr>
        <w:t>K</w:t>
      </w:r>
      <w:r w:rsidRPr="00745400" w:rsidR="002407A9">
        <w:rPr>
          <w:lang w:val="nn-NO"/>
        </w:rPr>
        <w:t>or my</w:t>
      </w:r>
      <w:r w:rsidRPr="00745400">
        <w:rPr>
          <w:lang w:val="nn-NO"/>
        </w:rPr>
        <w:t>kj</w:t>
      </w:r>
      <w:r w:rsidRPr="00745400" w:rsidR="002407A9">
        <w:rPr>
          <w:lang w:val="nn-NO"/>
        </w:rPr>
        <w:t>e stoff går det med til e</w:t>
      </w:r>
      <w:r w:rsidRPr="00745400">
        <w:rPr>
          <w:lang w:val="nn-NO"/>
        </w:rPr>
        <w:t>i</w:t>
      </w:r>
      <w:r w:rsidRPr="00745400" w:rsidR="002407A9">
        <w:rPr>
          <w:lang w:val="nn-NO"/>
        </w:rPr>
        <w:t>n lampeskjerm når det må bere</w:t>
      </w:r>
      <w:r w:rsidRPr="00745400">
        <w:rPr>
          <w:lang w:val="nn-NO"/>
        </w:rPr>
        <w:t>kna</w:t>
      </w:r>
      <w:r w:rsidRPr="00745400" w:rsidR="002407A9">
        <w:rPr>
          <w:lang w:val="nn-NO"/>
        </w:rPr>
        <w:t>s</w:t>
      </w:r>
      <w:r w:rsidRPr="00745400">
        <w:rPr>
          <w:lang w:val="nn-NO"/>
        </w:rPr>
        <w:t>t</w:t>
      </w:r>
      <w:r w:rsidRPr="00745400" w:rsidR="002407A9">
        <w:rPr>
          <w:lang w:val="nn-NO"/>
        </w:rPr>
        <w:t xml:space="preserve"> 10 % ekstra stoff til overlapp og kant</w:t>
      </w:r>
      <w:r w:rsidRPr="00745400">
        <w:rPr>
          <w:lang w:val="nn-NO"/>
        </w:rPr>
        <w:t>a</w:t>
      </w:r>
      <w:r w:rsidRPr="00745400" w:rsidR="002407A9">
        <w:rPr>
          <w:lang w:val="nn-NO"/>
        </w:rPr>
        <w:t>r?</w:t>
      </w:r>
      <w:r w:rsidRPr="00745400" w:rsidR="00B13AAB">
        <w:rPr>
          <w:lang w:val="nn-NO"/>
        </w:rPr>
        <w:br/>
      </w:r>
    </w:p>
    <w:p w:rsidRDefault="00745400" w:rsidR="00745400" w14:paraId="160B8F2D" w14:textId="77777777">
      <w:pPr>
        <w:rPr>
          <w:rFonts w:hAnsi="Franklin Gothic Book" w:cs="Times New Roman" w:eastAsia="Times New Roman" w:ascii="Franklin Gothic Book"/>
          <w:noProof/>
          <w:color w:val="0000FF"/>
          <w:sz w:val="24"/>
          <w:szCs w:val="24"/>
          <w:lang w:val="nn-NO" w:eastAsia="nb-NO"/>
        </w:rPr>
      </w:pPr>
      <w:r>
        <w:rPr>
          <w:noProof/>
          <w:color w:val="0000FF"/>
          <w:lang w:val="nn-NO"/>
        </w:rPr>
        <w:br w:type="page"/>
      </w:r>
    </w:p>
    <w:p w:rsidRPr="008E13BD" w:rsidRDefault="00B2527A" w:rsidR="00B2527A" w:rsidP="00B2527A" w14:paraId="0B3D40D8" w14:textId="6783319F">
      <w:pPr>
        <w:pStyle w:val="Brdtekst"/>
        <w:pBdr>
          <w:top w:val="single" w:sz="4" w:color="auto" w:space="1"/>
          <w:left w:val="single" w:sz="4" w:color="auto" w:space="4"/>
          <w:bottom w:val="single" w:sz="4" w:color="auto" w:space="0"/>
          <w:right w:val="single" w:sz="4" w:color="auto" w:space="4"/>
        </w:pBdr>
        <w:shd w:val="clear" w:color="auto" w:fill="C6D9F1"/>
        <w:tabs>
          <w:tab w:val="left" w:pos="3153"/>
        </w:tabs>
        <w:spacing w:after="120"/>
        <w:jc w:val="center"/>
        <w:rPr>
          <w:b/>
          <w:sz w:val="36"/>
          <w:szCs w:val="36"/>
          <w:lang w:val="nn-NO"/>
        </w:rPr>
      </w:pPr>
      <w:r w:rsidRPr="008E13BD">
        <w:rPr>
          <w:b/>
          <w:lang w:val="nn-NO"/>
        </w:rPr>
        <w:lastRenderedPageBreak/>
        <w:br/>
      </w:r>
      <w:r w:rsidRPr="008E13BD">
        <w:rPr>
          <w:b/>
          <w:sz w:val="36"/>
          <w:szCs w:val="36"/>
          <w:lang w:val="nn-NO"/>
        </w:rPr>
        <w:t>DEL 2</w:t>
      </w:r>
    </w:p>
    <w:p w:rsidRPr="008E13BD" w:rsidRDefault="003A55E5" w:rsidR="00B2527A" w:rsidP="00B2527A" w14:paraId="47ED4C79" w14:textId="53700296">
      <w:pPr>
        <w:pStyle w:val="Brdtekst"/>
        <w:pBdr>
          <w:top w:val="single" w:sz="4" w:color="auto" w:space="1"/>
          <w:left w:val="single" w:sz="4" w:color="auto" w:space="4"/>
          <w:bottom w:val="single" w:sz="4" w:color="auto" w:space="0"/>
          <w:right w:val="single" w:sz="4" w:color="auto" w:space="4"/>
        </w:pBdr>
        <w:shd w:val="clear" w:color="auto" w:fill="C6D9F1"/>
        <w:jc w:val="center"/>
        <w:rPr>
          <w:b/>
          <w:sz w:val="32"/>
          <w:szCs w:val="32"/>
          <w:lang w:val="nn-NO"/>
        </w:rPr>
      </w:pPr>
      <w:r w:rsidRPr="008E13BD">
        <w:rPr>
          <w:b/>
          <w:sz w:val="32"/>
          <w:szCs w:val="32"/>
          <w:lang w:val="nn-NO"/>
        </w:rPr>
        <w:t>Uta</w:t>
      </w:r>
      <w:r w:rsidRPr="008E13BD" w:rsidR="00F13AF9">
        <w:rPr>
          <w:b/>
          <w:sz w:val="32"/>
          <w:szCs w:val="32"/>
          <w:lang w:val="nn-NO"/>
        </w:rPr>
        <w:t>n hjelpemiddel</w:t>
      </w:r>
      <w:r w:rsidRPr="008E13BD" w:rsidR="00B2527A">
        <w:rPr>
          <w:b/>
          <w:sz w:val="32"/>
          <w:szCs w:val="32"/>
          <w:lang w:val="nn-NO"/>
        </w:rPr>
        <w:br/>
      </w:r>
    </w:p>
    <w:p w:rsidRPr="008E13BD" w:rsidRDefault="00B2527A" w:rsidR="00B2527A" w:rsidP="002407A9" w14:paraId="25EF5CA9" w14:textId="77777777">
      <w:pPr>
        <w:pStyle w:val="Overskrift2"/>
        <w:spacing w:before="120" w:after="240"/>
        <w:rPr>
          <w:rFonts w:hAnsi="Franklin Gothic Book" w:ascii="Franklin Gothic Book"/>
          <w:szCs w:val="32"/>
          <w:lang w:val="nn-NO"/>
        </w:rPr>
      </w:pPr>
    </w:p>
    <w:p w:rsidRPr="008E13BD" w:rsidRDefault="002407A9" w:rsidR="002407A9" w:rsidP="002407A9" w14:paraId="2CFBB39A" w14:textId="484A4BF1">
      <w:pPr>
        <w:pStyle w:val="Overskrift2"/>
        <w:spacing w:before="120" w:after="240"/>
        <w:rPr>
          <w:rFonts w:hAnsi="Franklin Gothic Book" w:ascii="Franklin Gothic Book"/>
          <w:b w:val="0"/>
          <w:sz w:val="24"/>
          <w:lang w:val="nn-NO"/>
        </w:rPr>
      </w:pPr>
      <w:r w:rsidRPr="008E13BD">
        <w:rPr>
          <w:rFonts w:hAnsi="Franklin Gothic Book" w:ascii="Franklin Gothic Book"/>
          <w:szCs w:val="32"/>
          <w:lang w:val="nn-NO"/>
        </w:rPr>
        <w:t>Oppg</w:t>
      </w:r>
      <w:r w:rsidRPr="008E13BD" w:rsidR="00F13AF9">
        <w:rPr>
          <w:rFonts w:hAnsi="Franklin Gothic Book" w:ascii="Franklin Gothic Book"/>
          <w:szCs w:val="32"/>
          <w:lang w:val="nn-NO"/>
        </w:rPr>
        <w:t>å</w:t>
      </w:r>
      <w:r w:rsidRPr="008E13BD">
        <w:rPr>
          <w:rFonts w:hAnsi="Franklin Gothic Book" w:ascii="Franklin Gothic Book"/>
          <w:szCs w:val="32"/>
          <w:lang w:val="nn-NO"/>
        </w:rPr>
        <w:t>ve 1</w:t>
      </w:r>
      <w:r w:rsidRPr="008E13BD">
        <w:rPr>
          <w:rFonts w:hAnsi="Franklin Gothic Book" w:ascii="Franklin Gothic Book"/>
          <w:sz w:val="24"/>
          <w:lang w:val="nn-NO"/>
        </w:rPr>
        <w:t xml:space="preserve"> </w:t>
      </w:r>
      <w:r w:rsidRPr="008E13BD">
        <w:rPr>
          <w:rFonts w:hAnsi="Franklin Gothic Book" w:ascii="Franklin Gothic Book"/>
          <w:b w:val="0"/>
          <w:sz w:val="24"/>
          <w:lang w:val="nn-NO"/>
        </w:rPr>
        <w:t>(6 poeng)</w:t>
      </w:r>
    </w:p>
    <w:p w:rsidRPr="008E13BD" w:rsidRDefault="002407A9" w:rsidR="002407A9" w:rsidP="00EB7234" w14:paraId="2CFBB39B" w14:textId="6255E0B5">
      <w:pPr>
        <w:spacing w:line="276" w:lineRule="auto"/>
        <w:rPr>
          <w:rFonts w:hAnsi="Franklin Gothic Book" w:ascii="Franklin Gothic Book"/>
          <w:sz w:val="24"/>
          <w:szCs w:val="24"/>
          <w:lang w:val="nn-NO"/>
        </w:rPr>
      </w:pPr>
      <w:r w:rsidRPr="008E13BD">
        <w:rPr>
          <w:rFonts w:hAnsi="Franklin Gothic Book" w:ascii="Franklin Gothic Book"/>
          <w:sz w:val="24"/>
          <w:szCs w:val="24"/>
          <w:lang w:val="nn-NO"/>
        </w:rPr>
        <w:t xml:space="preserve">Funksjonen </w:t>
      </w:r>
      <w:r w:rsidRPr="008E13BD">
        <w:rPr>
          <w:rFonts w:hAnsi="Franklin Gothic Book" w:ascii="Franklin Gothic Book"/>
          <w:position w:val="-4"/>
          <w:sz w:val="24"/>
          <w:szCs w:val="24"/>
          <w:lang w:val="nn-NO"/>
        </w:rPr>
        <w:object w14:anchorId="2CFBB44B" w:dyaOrig="260" w:dxaOrig="200">
          <v:shape style="width:10.5pt;height:13.5pt" o:ole="" id="_x0000_i1033" type="#_x0000_t75">
            <v:imagedata r:id="rId27" o:title=""/>
          </v:shape>
          <o:OLEObject Type="Embed" ShapeID="_x0000_i1033" ObjectID="_1612693200" r:id="rId28" ProgID="Equation.DSMT4" DrawAspect="Content"/>
        </w:object>
      </w:r>
      <w:r w:rsidRPr="008E13BD" w:rsidR="00697BB6">
        <w:rPr>
          <w:rFonts w:hAnsi="Franklin Gothic Book" w:ascii="Franklin Gothic Book"/>
          <w:sz w:val="24"/>
          <w:szCs w:val="24"/>
          <w:lang w:val="nn-NO"/>
        </w:rPr>
        <w:t xml:space="preserve"> er gitt ved</w:t>
      </w:r>
      <w:r w:rsidRPr="008E13BD" w:rsidR="002D30AB">
        <w:rPr>
          <w:rFonts w:hAnsi="Franklin Gothic Book" w:ascii="Franklin Gothic Book"/>
          <w:sz w:val="24"/>
          <w:szCs w:val="24"/>
          <w:lang w:val="nn-NO"/>
        </w:rPr>
        <w:tab/>
      </w:r>
      <w:r w:rsidRPr="008E13BD">
        <w:rPr>
          <w:rFonts w:hAnsi="Franklin Gothic Book" w:ascii="Franklin Gothic Book"/>
          <w:position w:val="-14"/>
          <w:sz w:val="24"/>
          <w:szCs w:val="24"/>
          <w:lang w:val="nn-NO"/>
        </w:rPr>
        <w:object w14:anchorId="2CFBB44C" w:dyaOrig="400" w:dxaOrig="5560">
          <v:shape style="width:277.5pt;height:19pt" o:ole="" id="_x0000_i1034" type="#_x0000_t75">
            <v:imagedata r:id="rId29" o:title=""/>
          </v:shape>
          <o:OLEObject Type="Embed" ShapeID="_x0000_i1034" ObjectID="_1612693201" r:id="rId30" ProgID="Equation.DSMT4" DrawAspect="Content"/>
        </w:object>
      </w:r>
      <w:r w:rsidRPr="008E13BD">
        <w:rPr>
          <w:rFonts w:hAnsi="Franklin Gothic Book" w:ascii="Franklin Gothic Book"/>
          <w:sz w:val="24"/>
          <w:szCs w:val="24"/>
          <w:lang w:val="nn-NO"/>
        </w:rPr>
        <w:br/>
        <w:t xml:space="preserve">Funksjonen viser temperaturen </w:t>
      </w:r>
      <w:r w:rsidRPr="008E13BD">
        <w:rPr>
          <w:rFonts w:hAnsi="Franklin Gothic Book" w:ascii="Franklin Gothic Book"/>
          <w:position w:val="-14"/>
          <w:sz w:val="24"/>
          <w:szCs w:val="24"/>
          <w:lang w:val="nn-NO"/>
        </w:rPr>
        <w:object w14:anchorId="2CFBB44D" w:dyaOrig="400" w:dxaOrig="540">
          <v:shape style="width:28pt;height:19pt" o:ole="" id="_x0000_i1035" type="#_x0000_t75">
            <v:imagedata r:id="rId31" o:title=""/>
          </v:shape>
          <o:OLEObject Type="Embed" ShapeID="_x0000_i1035" ObjectID="_1612693202" r:id="rId32" ProgID="Equation.DSMT4" DrawAspect="Content"/>
        </w:object>
      </w:r>
      <w:r w:rsidRPr="008E13BD">
        <w:rPr>
          <w:rFonts w:hAnsi="Franklin Gothic Book" w:ascii="Franklin Gothic Book"/>
          <w:sz w:val="24"/>
          <w:szCs w:val="24"/>
          <w:lang w:val="nn-NO"/>
        </w:rPr>
        <w:t xml:space="preserve"> grader celsius (</w:t>
      </w:r>
      <w:r w:rsidRPr="008E13BD">
        <w:rPr>
          <w:rFonts w:hAnsi="Franklin Gothic Book" w:ascii="Franklin Gothic Book"/>
          <w:position w:val="-6"/>
          <w:sz w:val="24"/>
          <w:szCs w:val="24"/>
          <w:lang w:val="nn-NO"/>
        </w:rPr>
        <w:object w14:anchorId="2CFBB44E" w:dyaOrig="279" w:dxaOrig="300">
          <v:shape style="width:16pt;height:14.5pt" o:ole="" id="_x0000_i1036" type="#_x0000_t75">
            <v:imagedata r:id="rId33" o:title=""/>
          </v:shape>
          <o:OLEObject Type="Embed" ShapeID="_x0000_i1036" ObjectID="_1612693203" r:id="rId34" ProgID="Equation.DSMT4" DrawAspect="Content"/>
        </w:object>
      </w:r>
      <w:r w:rsidRPr="008E13BD">
        <w:rPr>
          <w:rFonts w:hAnsi="Franklin Gothic Book" w:ascii="Franklin Gothic Book"/>
          <w:sz w:val="24"/>
          <w:szCs w:val="24"/>
          <w:lang w:val="nn-NO"/>
        </w:rPr>
        <w:t>) e</w:t>
      </w:r>
      <w:r w:rsidRPr="008E13BD" w:rsidR="00F13AF9">
        <w:rPr>
          <w:rFonts w:hAnsi="Franklin Gothic Book" w:ascii="Franklin Gothic Book"/>
          <w:sz w:val="24"/>
          <w:szCs w:val="24"/>
          <w:lang w:val="nn-NO"/>
        </w:rPr>
        <w:t>in</w:t>
      </w:r>
      <w:r w:rsidRPr="008E13BD">
        <w:rPr>
          <w:rFonts w:hAnsi="Franklin Gothic Book" w:ascii="Franklin Gothic Book"/>
          <w:sz w:val="24"/>
          <w:szCs w:val="24"/>
          <w:lang w:val="nn-NO"/>
        </w:rPr>
        <w:t xml:space="preserve"> st</w:t>
      </w:r>
      <w:r w:rsidRPr="008E13BD" w:rsidR="00F13AF9">
        <w:rPr>
          <w:rFonts w:hAnsi="Franklin Gothic Book" w:ascii="Franklin Gothic Book"/>
          <w:sz w:val="24"/>
          <w:szCs w:val="24"/>
          <w:lang w:val="nn-NO"/>
        </w:rPr>
        <w:t>ad i Nor</w:t>
      </w:r>
      <w:r w:rsidRPr="008E13BD">
        <w:rPr>
          <w:rFonts w:hAnsi="Franklin Gothic Book" w:ascii="Franklin Gothic Book"/>
          <w:sz w:val="24"/>
          <w:szCs w:val="24"/>
          <w:lang w:val="nn-NO"/>
        </w:rPr>
        <w:t>e</w:t>
      </w:r>
      <w:r w:rsidRPr="008E13BD" w:rsidR="00F13AF9">
        <w:rPr>
          <w:rFonts w:hAnsi="Franklin Gothic Book" w:ascii="Franklin Gothic Book"/>
          <w:sz w:val="24"/>
          <w:szCs w:val="24"/>
          <w:lang w:val="nn-NO"/>
        </w:rPr>
        <w:t>g</w:t>
      </w:r>
      <w:r w:rsidRPr="008E13BD">
        <w:rPr>
          <w:rFonts w:hAnsi="Franklin Gothic Book" w:ascii="Franklin Gothic Book"/>
          <w:sz w:val="24"/>
          <w:szCs w:val="24"/>
          <w:lang w:val="nn-NO"/>
        </w:rPr>
        <w:t xml:space="preserve"> </w:t>
      </w:r>
      <w:r w:rsidRPr="008E13BD">
        <w:rPr>
          <w:rFonts w:hAnsi="Franklin Gothic Book" w:ascii="Franklin Gothic Book"/>
          <w:position w:val="-4"/>
          <w:sz w:val="24"/>
          <w:szCs w:val="24"/>
          <w:lang w:val="nn-NO"/>
        </w:rPr>
        <w:object w14:anchorId="2CFBB44F" w:dyaOrig="200" w:dxaOrig="200">
          <v:shape style="width:10.5pt;height:10.5pt" o:ole="" id="_x0000_i1037" type="#_x0000_t75">
            <v:imagedata r:id="rId35" o:title=""/>
          </v:shape>
          <o:OLEObject Type="Embed" ShapeID="_x0000_i1037" ObjectID="_1612693204" r:id="rId36" ProgID="Equation.DSMT4" DrawAspect="Content"/>
        </w:object>
      </w:r>
      <w:r w:rsidRPr="008E13BD">
        <w:rPr>
          <w:rFonts w:hAnsi="Franklin Gothic Book" w:ascii="Franklin Gothic Book"/>
          <w:sz w:val="24"/>
          <w:szCs w:val="24"/>
          <w:lang w:val="nn-NO"/>
        </w:rPr>
        <w:t xml:space="preserve"> tim</w:t>
      </w:r>
      <w:r w:rsidRPr="008E13BD" w:rsidR="00F13AF9">
        <w:rPr>
          <w:rFonts w:hAnsi="Franklin Gothic Book" w:ascii="Franklin Gothic Book"/>
          <w:sz w:val="24"/>
          <w:szCs w:val="24"/>
          <w:lang w:val="nn-NO"/>
        </w:rPr>
        <w:t>a</w:t>
      </w:r>
      <w:r w:rsidRPr="008E13BD">
        <w:rPr>
          <w:rFonts w:hAnsi="Franklin Gothic Book" w:ascii="Franklin Gothic Book"/>
          <w:sz w:val="24"/>
          <w:szCs w:val="24"/>
          <w:lang w:val="nn-NO"/>
        </w:rPr>
        <w:t>r etter midnatt e</w:t>
      </w:r>
      <w:r w:rsidRPr="008E13BD" w:rsidR="00F13AF9">
        <w:rPr>
          <w:rFonts w:hAnsi="Franklin Gothic Book" w:ascii="Franklin Gothic Book"/>
          <w:sz w:val="24"/>
          <w:szCs w:val="24"/>
          <w:lang w:val="nn-NO"/>
        </w:rPr>
        <w:t>i</w:t>
      </w:r>
      <w:r w:rsidRPr="008E13BD">
        <w:rPr>
          <w:rFonts w:hAnsi="Franklin Gothic Book" w:ascii="Franklin Gothic Book"/>
          <w:sz w:val="24"/>
          <w:szCs w:val="24"/>
          <w:lang w:val="nn-NO"/>
        </w:rPr>
        <w:t>n somm</w:t>
      </w:r>
      <w:r w:rsidRPr="008E13BD" w:rsidR="00F13AF9">
        <w:rPr>
          <w:rFonts w:hAnsi="Franklin Gothic Book" w:ascii="Franklin Gothic Book"/>
          <w:sz w:val="24"/>
          <w:szCs w:val="24"/>
          <w:lang w:val="nn-NO"/>
        </w:rPr>
        <w:t>a</w:t>
      </w:r>
      <w:r w:rsidRPr="008E13BD">
        <w:rPr>
          <w:rFonts w:hAnsi="Franklin Gothic Book" w:ascii="Franklin Gothic Book"/>
          <w:sz w:val="24"/>
          <w:szCs w:val="24"/>
          <w:lang w:val="nn-NO"/>
        </w:rPr>
        <w:t>rdag</w:t>
      </w:r>
      <w:r w:rsidRPr="008E13BD" w:rsidR="00EB7234">
        <w:rPr>
          <w:rFonts w:hAnsi="Franklin Gothic Book" w:ascii="Franklin Gothic Book"/>
          <w:sz w:val="24"/>
          <w:szCs w:val="24"/>
          <w:lang w:val="nn-NO"/>
        </w:rPr>
        <w:t>.</w:t>
      </w:r>
    </w:p>
    <w:p w:rsidRPr="00582774" w:rsidRDefault="002407A9" w:rsidR="002407A9" w:rsidP="00A51E43" w14:paraId="2CFBB39D" w14:textId="55FA486B">
      <w:pPr>
        <w:pStyle w:val="Listeavsnitt"/>
        <w:numPr>
          <w:ilvl w:val="0"/>
          <w:numId w:val="11"/>
        </w:numPr>
        <w:spacing w:line="259" w:after="160" w:lineRule="auto"/>
        <w:rPr>
          <w:lang w:val="nn-NO"/>
        </w:rPr>
      </w:pPr>
      <w:r w:rsidRPr="00582774">
        <w:rPr>
          <w:lang w:val="nn-NO"/>
        </w:rPr>
        <w:t>Bruk grafte</w:t>
      </w:r>
      <w:r w:rsidRPr="00582774" w:rsidR="00F13AF9">
        <w:rPr>
          <w:lang w:val="nn-NO"/>
        </w:rPr>
        <w:t>ik</w:t>
      </w:r>
      <w:r w:rsidRPr="00582774">
        <w:rPr>
          <w:lang w:val="nn-NO"/>
        </w:rPr>
        <w:t>n</w:t>
      </w:r>
      <w:r w:rsidRPr="00582774" w:rsidR="00F13AF9">
        <w:rPr>
          <w:lang w:val="nn-NO"/>
        </w:rPr>
        <w:t>a</w:t>
      </w:r>
      <w:r w:rsidRPr="00582774">
        <w:rPr>
          <w:lang w:val="nn-NO"/>
        </w:rPr>
        <w:t>r til å te</w:t>
      </w:r>
      <w:r w:rsidRPr="00582774" w:rsidR="00F13AF9">
        <w:rPr>
          <w:lang w:val="nn-NO"/>
        </w:rPr>
        <w:t>ik</w:t>
      </w:r>
      <w:r w:rsidRPr="00582774">
        <w:rPr>
          <w:lang w:val="nn-NO"/>
        </w:rPr>
        <w:t xml:space="preserve">ne grafen til </w:t>
      </w:r>
      <w:r w:rsidRPr="008E13BD">
        <w:rPr>
          <w:position w:val="-4"/>
          <w:lang w:val="nn-NO"/>
        </w:rPr>
        <w:object w14:anchorId="2CFBB450" w:dyaOrig="260" w:dxaOrig="200">
          <v:shape style="width:10.5pt;height:13.5pt" o:ole="" id="_x0000_i1038" type="#_x0000_t75">
            <v:imagedata r:id="rId37" o:title=""/>
          </v:shape>
          <o:OLEObject Type="Embed" ShapeID="_x0000_i1038" ObjectID="_1612693205" r:id="rId38" ProgID="Equation.DSMT4" DrawAspect="Content"/>
        </w:object>
      </w:r>
      <w:r w:rsidRPr="00582774">
        <w:rPr>
          <w:lang w:val="nn-NO"/>
        </w:rPr>
        <w:t>.</w:t>
      </w:r>
      <w:r w:rsidRPr="00582774" w:rsidR="00EB7234">
        <w:rPr>
          <w:lang w:val="nn-NO"/>
        </w:rPr>
        <w:br/>
      </w:r>
      <w:r w:rsidRPr="00582774">
        <w:rPr>
          <w:lang w:val="nn-NO"/>
        </w:rPr>
        <w:br/>
      </w:r>
    </w:p>
    <w:p w:rsidRPr="008E13BD" w:rsidRDefault="002407A9" w:rsidR="002407A9" w:rsidP="0067199D" w14:paraId="2CFBB39F" w14:textId="67A85181">
      <w:pPr>
        <w:pStyle w:val="Listeavsnitt"/>
        <w:numPr>
          <w:ilvl w:val="0"/>
          <w:numId w:val="11"/>
        </w:numPr>
        <w:spacing w:line="259" w:after="160" w:lineRule="auto"/>
        <w:rPr>
          <w:lang w:val="nn-NO"/>
        </w:rPr>
      </w:pPr>
      <w:r w:rsidRPr="00582774">
        <w:rPr>
          <w:lang w:val="nn-NO"/>
        </w:rPr>
        <w:t xml:space="preserve">På </w:t>
      </w:r>
      <w:r w:rsidRPr="00582774" w:rsidR="00F13AF9">
        <w:rPr>
          <w:lang w:val="nn-NO"/>
        </w:rPr>
        <w:t>kva</w:t>
      </w:r>
      <w:r w:rsidRPr="00582774">
        <w:rPr>
          <w:lang w:val="nn-NO"/>
        </w:rPr>
        <w:t xml:space="preserve"> tidspunkt (klokkeslett) var temperaturen 10 </w:t>
      </w:r>
      <w:r w:rsidRPr="008E13BD">
        <w:rPr>
          <w:position w:val="-6"/>
          <w:lang w:val="nn-NO"/>
        </w:rPr>
        <w:object w14:anchorId="2CFBB453" w:dyaOrig="279" w:dxaOrig="300">
          <v:shape style="width:16pt;height:14.5pt" o:ole="" id="_x0000_i1039" type="#_x0000_t75">
            <v:imagedata r:id="rId39" o:title=""/>
          </v:shape>
          <o:OLEObject Type="Embed" ShapeID="_x0000_i1039" ObjectID="_1612693206" r:id="rId40" ProgID="Equation.DSMT4" DrawAspect="Content"/>
        </w:object>
      </w:r>
      <w:r w:rsidRPr="00582774">
        <w:rPr>
          <w:lang w:val="nn-NO"/>
        </w:rPr>
        <w:t xml:space="preserve">? </w:t>
      </w:r>
      <w:r w:rsidRPr="00582774" w:rsidR="00EB7234">
        <w:rPr>
          <w:lang w:val="nn-NO"/>
        </w:rPr>
        <w:br/>
      </w:r>
    </w:p>
    <w:p w:rsidRPr="008E13BD" w:rsidRDefault="002407A9" w:rsidR="006D32C0" w:rsidP="00CC4F33" w14:paraId="0C02A5D2" w14:textId="05C0716C">
      <w:pPr>
        <w:pStyle w:val="Listeavsnitt"/>
        <w:numPr>
          <w:ilvl w:val="0"/>
          <w:numId w:val="11"/>
        </w:numPr>
        <w:spacing w:line="259" w:after="160" w:lineRule="auto"/>
        <w:rPr>
          <w:lang w:val="nn-NO"/>
        </w:rPr>
      </w:pPr>
      <w:proofErr w:type="spellStart"/>
      <w:r w:rsidRPr="008E13BD">
        <w:rPr>
          <w:lang w:val="nn-NO"/>
        </w:rPr>
        <w:t>Bestem</w:t>
      </w:r>
      <w:proofErr w:type="spellEnd"/>
      <w:r w:rsidRPr="008E13BD">
        <w:rPr>
          <w:lang w:val="nn-NO"/>
        </w:rPr>
        <w:t xml:space="preserve"> forskjellen mellom </w:t>
      </w:r>
      <w:r w:rsidRPr="008E13BD" w:rsidR="00F13AF9">
        <w:rPr>
          <w:lang w:val="nn-NO"/>
        </w:rPr>
        <w:t>høgaste</w:t>
      </w:r>
      <w:r w:rsidRPr="008E13BD">
        <w:rPr>
          <w:lang w:val="nn-NO"/>
        </w:rPr>
        <w:t xml:space="preserve"> og </w:t>
      </w:r>
      <w:r w:rsidRPr="008E13BD" w:rsidR="00F13AF9">
        <w:rPr>
          <w:lang w:val="nn-NO"/>
        </w:rPr>
        <w:t>lågaste temperatur i perioden frå</w:t>
      </w:r>
      <w:r w:rsidRPr="008E13BD">
        <w:rPr>
          <w:lang w:val="nn-NO"/>
        </w:rPr>
        <w:t xml:space="preserve"> midnatt og fram til klokka 20.</w:t>
      </w:r>
      <w:r w:rsidRPr="008E13BD" w:rsidR="00EB7234">
        <w:rPr>
          <w:lang w:val="nn-NO"/>
        </w:rPr>
        <w:br/>
      </w:r>
    </w:p>
    <w:p w:rsidRPr="008E13BD" w:rsidRDefault="002407A9" w:rsidR="002407A9" w:rsidP="002407A9" w14:paraId="2CFBB3A1" w14:textId="448D83CF">
      <w:pPr>
        <w:pStyle w:val="Overskrift2"/>
        <w:spacing w:after="240"/>
        <w:rPr>
          <w:rFonts w:hAnsi="Franklin Gothic Book" w:ascii="Franklin Gothic Book"/>
          <w:b w:val="0"/>
          <w:color w:val="FF0000"/>
          <w:sz w:val="24"/>
          <w:lang w:val="nn-NO"/>
        </w:rPr>
      </w:pPr>
      <w:r w:rsidRPr="008E13BD">
        <w:rPr>
          <w:rFonts w:hAnsi="Franklin Gothic Book" w:ascii="Franklin Gothic Book"/>
          <w:szCs w:val="32"/>
          <w:lang w:val="nn-NO"/>
        </w:rPr>
        <w:t>Oppg</w:t>
      </w:r>
      <w:r w:rsidRPr="008E13BD" w:rsidR="00F13AF9">
        <w:rPr>
          <w:rFonts w:hAnsi="Franklin Gothic Book" w:ascii="Franklin Gothic Book"/>
          <w:szCs w:val="32"/>
          <w:lang w:val="nn-NO"/>
        </w:rPr>
        <w:t>å</w:t>
      </w:r>
      <w:r w:rsidRPr="008E13BD">
        <w:rPr>
          <w:rFonts w:hAnsi="Franklin Gothic Book" w:ascii="Franklin Gothic Book"/>
          <w:szCs w:val="32"/>
          <w:lang w:val="nn-NO"/>
        </w:rPr>
        <w:t>ve 2</w:t>
      </w:r>
      <w:r w:rsidRPr="008E13BD">
        <w:rPr>
          <w:rFonts w:hAnsi="Franklin Gothic Book" w:ascii="Franklin Gothic Book"/>
          <w:sz w:val="24"/>
          <w:lang w:val="nn-NO"/>
        </w:rPr>
        <w:t xml:space="preserve"> </w:t>
      </w:r>
      <w:r w:rsidRPr="008E13BD">
        <w:rPr>
          <w:rFonts w:hAnsi="Franklin Gothic Book" w:ascii="Franklin Gothic Book"/>
          <w:b w:val="0"/>
          <w:sz w:val="24"/>
          <w:lang w:val="nn-NO"/>
        </w:rPr>
        <w:t>(4 poeng)</w:t>
      </w:r>
    </w:p>
    <w:p w:rsidRPr="008E13BD" w:rsidRDefault="00F13AF9" w:rsidR="00F13AF9" w:rsidP="002407A9" w14:paraId="1C625349" w14:textId="77777777">
      <w:pPr>
        <w:spacing w:line="276" w:lineRule="auto"/>
        <w:rPr>
          <w:rFonts w:hAnsi="Franklin Gothic Book" w:ascii="Franklin Gothic Book"/>
          <w:sz w:val="24"/>
          <w:szCs w:val="24"/>
          <w:lang w:val="nn-NO"/>
        </w:rPr>
      </w:pPr>
      <w:r w:rsidRPr="008E13BD">
        <w:rPr>
          <w:rFonts w:hAnsi="Franklin Gothic Book" w:ascii="Franklin Gothic Book"/>
          <w:sz w:val="24"/>
          <w:szCs w:val="24"/>
          <w:lang w:val="nn-NO"/>
        </w:rPr>
        <w:t>Silje har ei timelønn på 210 kroner. Ho betaler 2 % av bruttolønna i pensjonsavgift og har eit skattetrekk på 32 %.</w:t>
      </w:r>
    </w:p>
    <w:p w:rsidRPr="008E13BD" w:rsidRDefault="002407A9" w:rsidR="002407A9" w:rsidP="002407A9" w14:paraId="2CFBB3A3" w14:textId="3C15E2B8">
      <w:pPr>
        <w:spacing w:line="276" w:lineRule="auto"/>
        <w:rPr>
          <w:rFonts w:hAnsi="Franklin Gothic Book" w:ascii="Franklin Gothic Book"/>
          <w:sz w:val="24"/>
          <w:szCs w:val="24"/>
          <w:lang w:val="nn-NO"/>
        </w:rPr>
      </w:pPr>
      <w:r w:rsidRPr="008E13BD">
        <w:rPr>
          <w:rFonts w:hAnsi="Franklin Gothic Book" w:ascii="Franklin Gothic Book"/>
          <w:sz w:val="24"/>
          <w:szCs w:val="24"/>
          <w:lang w:val="nn-NO"/>
        </w:rPr>
        <w:t>E</w:t>
      </w:r>
      <w:r w:rsidRPr="008E13BD" w:rsidR="00F13AF9">
        <w:rPr>
          <w:rFonts w:hAnsi="Franklin Gothic Book" w:ascii="Franklin Gothic Book"/>
          <w:sz w:val="24"/>
          <w:szCs w:val="24"/>
          <w:lang w:val="nn-NO"/>
        </w:rPr>
        <w:t>i</w:t>
      </w:r>
      <w:r w:rsidRPr="008E13BD">
        <w:rPr>
          <w:rFonts w:hAnsi="Franklin Gothic Book" w:ascii="Franklin Gothic Book"/>
          <w:sz w:val="24"/>
          <w:szCs w:val="24"/>
          <w:lang w:val="nn-NO"/>
        </w:rPr>
        <w:t>n mån</w:t>
      </w:r>
      <w:r w:rsidRPr="008E13BD" w:rsidR="00F13AF9">
        <w:rPr>
          <w:rFonts w:hAnsi="Franklin Gothic Book" w:ascii="Franklin Gothic Book"/>
          <w:sz w:val="24"/>
          <w:szCs w:val="24"/>
          <w:lang w:val="nn-NO"/>
        </w:rPr>
        <w:t>ad arbeidde ho</w:t>
      </w:r>
      <w:r w:rsidRPr="008E13BD">
        <w:rPr>
          <w:rFonts w:hAnsi="Franklin Gothic Book" w:ascii="Franklin Gothic Book"/>
          <w:sz w:val="24"/>
          <w:szCs w:val="24"/>
          <w:lang w:val="nn-NO"/>
        </w:rPr>
        <w:t xml:space="preserve"> 162,5 tim</w:t>
      </w:r>
      <w:r w:rsidRPr="008E13BD" w:rsidR="00F13AF9">
        <w:rPr>
          <w:rFonts w:hAnsi="Franklin Gothic Book" w:ascii="Franklin Gothic Book"/>
          <w:sz w:val="24"/>
          <w:szCs w:val="24"/>
          <w:lang w:val="nn-NO"/>
        </w:rPr>
        <w:t>a</w:t>
      </w:r>
      <w:r w:rsidRPr="008E13BD">
        <w:rPr>
          <w:rFonts w:hAnsi="Franklin Gothic Book" w:ascii="Franklin Gothic Book"/>
          <w:sz w:val="24"/>
          <w:szCs w:val="24"/>
          <w:lang w:val="nn-NO"/>
        </w:rPr>
        <w:t>r.</w:t>
      </w:r>
      <w:r w:rsidRPr="008E13BD" w:rsidR="00AC0655">
        <w:rPr>
          <w:rFonts w:hAnsi="Franklin Gothic Book" w:ascii="Franklin Gothic Book"/>
          <w:sz w:val="24"/>
          <w:szCs w:val="24"/>
          <w:lang w:val="nn-NO"/>
        </w:rPr>
        <w:br/>
      </w:r>
    </w:p>
    <w:p w:rsidRPr="008E13BD" w:rsidRDefault="00F13AF9" w:rsidR="002407A9" w:rsidP="00C716B9" w14:paraId="2CFBB3A5" w14:textId="2D363548">
      <w:pPr>
        <w:pStyle w:val="Listeavsnitt"/>
        <w:numPr>
          <w:ilvl w:val="0"/>
          <w:numId w:val="12"/>
        </w:numPr>
        <w:spacing w:line="259" w:after="160" w:lineRule="auto"/>
        <w:rPr>
          <w:color w:val="0000FF"/>
          <w:lang w:val="nn-NO"/>
        </w:rPr>
      </w:pPr>
      <w:r w:rsidRPr="008E13BD">
        <w:rPr>
          <w:lang w:val="nn-NO"/>
        </w:rPr>
        <w:t>K</w:t>
      </w:r>
      <w:r w:rsidRPr="008E13BD" w:rsidR="002407A9">
        <w:rPr>
          <w:lang w:val="nn-NO"/>
        </w:rPr>
        <w:t>or my</w:t>
      </w:r>
      <w:r w:rsidRPr="008E13BD">
        <w:rPr>
          <w:lang w:val="nn-NO"/>
        </w:rPr>
        <w:t>kj</w:t>
      </w:r>
      <w:r w:rsidRPr="008E13BD" w:rsidR="002407A9">
        <w:rPr>
          <w:lang w:val="nn-NO"/>
        </w:rPr>
        <w:t xml:space="preserve">e </w:t>
      </w:r>
      <w:r w:rsidRPr="008E13BD">
        <w:rPr>
          <w:lang w:val="nn-NO"/>
        </w:rPr>
        <w:t>fe</w:t>
      </w:r>
      <w:r w:rsidRPr="008E13BD" w:rsidR="002407A9">
        <w:rPr>
          <w:lang w:val="nn-NO"/>
        </w:rPr>
        <w:t>kk Silje utbetalt denne mån</w:t>
      </w:r>
      <w:r w:rsidRPr="008E13BD">
        <w:rPr>
          <w:lang w:val="nn-NO"/>
        </w:rPr>
        <w:t>a</w:t>
      </w:r>
      <w:r w:rsidRPr="008E13BD" w:rsidR="002407A9">
        <w:rPr>
          <w:lang w:val="nn-NO"/>
        </w:rPr>
        <w:t>den?</w:t>
      </w:r>
    </w:p>
    <w:p w:rsidRPr="008E13BD" w:rsidRDefault="00AC0655" w:rsidR="00AC0655" w:rsidP="00AC0655" w14:paraId="2CFBB3A6" w14:textId="5BCA9E19">
      <w:pPr>
        <w:spacing w:line="276" w:lineRule="auto"/>
        <w:rPr>
          <w:rFonts w:hAnsi="Franklin Gothic Book" w:ascii="Franklin Gothic Book"/>
          <w:sz w:val="24"/>
          <w:szCs w:val="24"/>
          <w:lang w:val="nn-NO"/>
        </w:rPr>
      </w:pPr>
      <w:r w:rsidRPr="008E13BD">
        <w:rPr>
          <w:rFonts w:hAnsi="Franklin Gothic Book" w:ascii="Franklin Gothic Book"/>
          <w:sz w:val="24"/>
          <w:szCs w:val="24"/>
          <w:lang w:val="nn-NO"/>
        </w:rPr>
        <w:br/>
        <w:t>I 2017 f</w:t>
      </w:r>
      <w:r w:rsidRPr="008E13BD" w:rsidR="00F13AF9">
        <w:rPr>
          <w:rFonts w:hAnsi="Franklin Gothic Book" w:ascii="Franklin Gothic Book"/>
          <w:sz w:val="24"/>
          <w:szCs w:val="24"/>
          <w:lang w:val="nn-NO"/>
        </w:rPr>
        <w:t>e</w:t>
      </w:r>
      <w:r w:rsidRPr="008E13BD">
        <w:rPr>
          <w:rFonts w:hAnsi="Franklin Gothic Book" w:ascii="Franklin Gothic Book"/>
          <w:sz w:val="24"/>
          <w:szCs w:val="24"/>
          <w:lang w:val="nn-NO"/>
        </w:rPr>
        <w:t>kk Silje utbetalt 47 736 kroner i feriepeng</w:t>
      </w:r>
      <w:r w:rsidRPr="008E13BD" w:rsidR="00F13AF9">
        <w:rPr>
          <w:rFonts w:hAnsi="Franklin Gothic Book" w:ascii="Franklin Gothic Book"/>
          <w:sz w:val="24"/>
          <w:szCs w:val="24"/>
          <w:lang w:val="nn-NO"/>
        </w:rPr>
        <w:t xml:space="preserve">ar. Dette </w:t>
      </w:r>
      <w:r w:rsidRPr="008E13BD">
        <w:rPr>
          <w:rFonts w:hAnsi="Franklin Gothic Book" w:ascii="Franklin Gothic Book"/>
          <w:sz w:val="24"/>
          <w:szCs w:val="24"/>
          <w:lang w:val="nn-NO"/>
        </w:rPr>
        <w:t>svar</w:t>
      </w:r>
      <w:r w:rsidRPr="008E13BD" w:rsidR="00F13AF9">
        <w:rPr>
          <w:rFonts w:hAnsi="Franklin Gothic Book" w:ascii="Franklin Gothic Book"/>
          <w:sz w:val="24"/>
          <w:szCs w:val="24"/>
          <w:lang w:val="nn-NO"/>
        </w:rPr>
        <w:t>a</w:t>
      </w:r>
      <w:r w:rsidRPr="008E13BD">
        <w:rPr>
          <w:rFonts w:hAnsi="Franklin Gothic Book" w:ascii="Franklin Gothic Book"/>
          <w:sz w:val="24"/>
          <w:szCs w:val="24"/>
          <w:lang w:val="nn-NO"/>
        </w:rPr>
        <w:t>r</w:t>
      </w:r>
      <w:r w:rsidRPr="008E13BD" w:rsidR="00F13AF9">
        <w:rPr>
          <w:rFonts w:hAnsi="Franklin Gothic Book" w:ascii="Franklin Gothic Book"/>
          <w:sz w:val="24"/>
          <w:szCs w:val="24"/>
          <w:lang w:val="nn-NO"/>
        </w:rPr>
        <w:t xml:space="preserve"> til</w:t>
      </w:r>
      <w:r w:rsidRPr="008E13BD">
        <w:rPr>
          <w:rFonts w:hAnsi="Franklin Gothic Book" w:ascii="Franklin Gothic Book"/>
          <w:sz w:val="24"/>
          <w:szCs w:val="24"/>
          <w:lang w:val="nn-NO"/>
        </w:rPr>
        <w:t xml:space="preserve"> 12,0 % av feriepengegrunnlaget for 2017.</w:t>
      </w:r>
    </w:p>
    <w:p w:rsidRPr="008E13BD" w:rsidRDefault="002407A9" w:rsidR="00AC0655" w:rsidP="00AC0655" w14:paraId="2CFBB3A7" w14:textId="0D771D7F">
      <w:pPr>
        <w:pStyle w:val="Listeavsnitt"/>
        <w:numPr>
          <w:ilvl w:val="0"/>
          <w:numId w:val="12"/>
        </w:numPr>
        <w:spacing w:line="259" w:after="160" w:lineRule="auto"/>
        <w:rPr>
          <w:lang w:val="nn-NO"/>
        </w:rPr>
      </w:pPr>
      <w:proofErr w:type="spellStart"/>
      <w:r w:rsidRPr="008E13BD">
        <w:rPr>
          <w:lang w:val="nn-NO"/>
        </w:rPr>
        <w:t>Bestem</w:t>
      </w:r>
      <w:proofErr w:type="spellEnd"/>
      <w:r w:rsidRPr="008E13BD">
        <w:rPr>
          <w:lang w:val="nn-NO"/>
        </w:rPr>
        <w:t xml:space="preserve"> feriepengegrunnlaget til Silje for 2017.</w:t>
      </w:r>
      <w:r w:rsidRPr="008E13BD" w:rsidR="00C716B9">
        <w:rPr>
          <w:lang w:val="nn-NO"/>
        </w:rPr>
        <w:br/>
      </w:r>
    </w:p>
    <w:p w:rsidRDefault="00582774" w:rsidR="00582774" w14:paraId="3D477192" w14:textId="77777777">
      <w:pPr>
        <w:rPr>
          <w:rFonts w:hAnsi="Franklin Gothic Book" w:ascii="Franklin Gothic Book"/>
          <w:b/>
          <w:sz w:val="32"/>
          <w:szCs w:val="32"/>
          <w:lang w:val="nn-NO"/>
        </w:rPr>
      </w:pPr>
      <w:r>
        <w:rPr>
          <w:rFonts w:hAnsi="Franklin Gothic Book" w:ascii="Franklin Gothic Book"/>
          <w:b/>
          <w:sz w:val="32"/>
          <w:szCs w:val="32"/>
          <w:lang w:val="nn-NO"/>
        </w:rPr>
        <w:br w:type="page"/>
      </w:r>
    </w:p>
    <w:p w:rsidRPr="008E13BD" w:rsidRDefault="005C7EDC" w:rsidR="005C7EDC" w:rsidP="005C7EDC" w14:paraId="3479061E" w14:textId="73C73BA0">
      <w:pPr>
        <w:rPr>
          <w:rFonts w:hAnsi="Franklin Gothic Book" w:ascii="Franklin Gothic Book"/>
          <w:sz w:val="24"/>
          <w:szCs w:val="24"/>
          <w:lang w:val="nn-NO"/>
        </w:rPr>
      </w:pPr>
      <w:r w:rsidRPr="008E13BD">
        <w:rPr>
          <w:rFonts w:hAnsi="Franklin Gothic Book" w:ascii="Franklin Gothic Book"/>
          <w:b/>
          <w:sz w:val="32"/>
          <w:szCs w:val="32"/>
          <w:lang w:val="nn-NO"/>
        </w:rPr>
        <w:lastRenderedPageBreak/>
        <w:t>Oppg</w:t>
      </w:r>
      <w:r w:rsidRPr="008E13BD" w:rsidR="00F13AF9">
        <w:rPr>
          <w:rFonts w:hAnsi="Franklin Gothic Book" w:ascii="Franklin Gothic Book"/>
          <w:b/>
          <w:sz w:val="32"/>
          <w:szCs w:val="32"/>
          <w:lang w:val="nn-NO"/>
        </w:rPr>
        <w:t>å</w:t>
      </w:r>
      <w:r w:rsidRPr="008E13BD">
        <w:rPr>
          <w:rFonts w:hAnsi="Franklin Gothic Book" w:ascii="Franklin Gothic Book"/>
          <w:b/>
          <w:sz w:val="32"/>
          <w:szCs w:val="32"/>
          <w:lang w:val="nn-NO"/>
        </w:rPr>
        <w:t>ve 3</w:t>
      </w:r>
      <w:r w:rsidRPr="008E13BD">
        <w:rPr>
          <w:rFonts w:hAnsi="Franklin Gothic Book" w:ascii="Franklin Gothic Book"/>
          <w:sz w:val="24"/>
          <w:szCs w:val="24"/>
          <w:lang w:val="nn-NO"/>
        </w:rPr>
        <w:t xml:space="preserve"> (4 poeng)</w:t>
      </w:r>
    </w:p>
    <w:p w:rsidRPr="008E13BD" w:rsidRDefault="00F13AF9" w:rsidR="005C7EDC" w:rsidP="005C7EDC" w14:paraId="21EC8132" w14:textId="09565493">
      <w:pPr>
        <w:rPr>
          <w:rFonts w:hAnsi="Franklin Gothic Book" w:ascii="Franklin Gothic Book"/>
          <w:sz w:val="24"/>
          <w:szCs w:val="24"/>
          <w:lang w:val="nn-NO"/>
        </w:rPr>
      </w:pPr>
      <w:r w:rsidRPr="008E13BD">
        <w:rPr>
          <w:rFonts w:hAnsi="Franklin Gothic Book" w:ascii="Franklin Gothic Book"/>
          <w:sz w:val="24"/>
          <w:szCs w:val="24"/>
          <w:lang w:val="nn-NO"/>
        </w:rPr>
        <w:t>Ved ein vidaregåande skole er det 640 elevar. I ei undersøking blei elevane spurde om når dei legg seg kvelden før ein skoledag</w:t>
      </w:r>
      <w:r w:rsidRPr="008E13BD" w:rsidR="005C7EDC">
        <w:rPr>
          <w:rFonts w:hAnsi="Franklin Gothic Book" w:ascii="Franklin Gothic Book"/>
          <w:sz w:val="24"/>
          <w:szCs w:val="24"/>
          <w:lang w:val="nn-NO"/>
        </w:rPr>
        <w:t>.</w:t>
      </w:r>
    </w:p>
    <w:p w:rsidRPr="008E13BD" w:rsidRDefault="005C7EDC" w:rsidR="005C7EDC" w:rsidP="005C7EDC" w14:paraId="09251BE8" w14:textId="50F9F9E6">
      <w:pPr>
        <w:pStyle w:val="Listeavsnitt"/>
        <w:numPr>
          <w:ilvl w:val="0"/>
          <w:numId w:val="20"/>
        </w:numPr>
        <w:rPr>
          <w:lang w:val="nn-NO"/>
        </w:rPr>
      </w:pPr>
      <w:r w:rsidRPr="008E13BD">
        <w:rPr>
          <w:position w:val="-24"/>
          <w:lang w:val="nn-NO"/>
        </w:rPr>
        <w:object w14:anchorId="3D76ADB3" w:dyaOrig="620" w:dxaOrig="260">
          <v:shape style="width:13.5pt;height:32pt" o:ole="" id="_x0000_i1040" type="#_x0000_t75">
            <v:imagedata r:id="rId41" o:title=""/>
          </v:shape>
          <o:OLEObject Type="Embed" ShapeID="_x0000_i1040" ObjectID="_1612693207" r:id="rId42" ProgID="Equation.DSMT4" DrawAspect="Content"/>
        </w:object>
      </w:r>
      <w:r w:rsidRPr="008E13BD">
        <w:rPr>
          <w:lang w:val="nn-NO"/>
        </w:rPr>
        <w:t xml:space="preserve"> av </w:t>
      </w:r>
      <w:proofErr w:type="spellStart"/>
      <w:r w:rsidRPr="008E13BD">
        <w:rPr>
          <w:lang w:val="nn-NO"/>
        </w:rPr>
        <w:t>elevene</w:t>
      </w:r>
      <w:proofErr w:type="spellEnd"/>
      <w:r w:rsidRPr="008E13BD">
        <w:rPr>
          <w:lang w:val="nn-NO"/>
        </w:rPr>
        <w:t xml:space="preserve"> svarte at de</w:t>
      </w:r>
      <w:r w:rsidRPr="008E13BD" w:rsidR="00F13AF9">
        <w:rPr>
          <w:lang w:val="nn-NO"/>
        </w:rPr>
        <w:t>i legg</w:t>
      </w:r>
      <w:r w:rsidRPr="008E13BD">
        <w:rPr>
          <w:lang w:val="nn-NO"/>
        </w:rPr>
        <w:t xml:space="preserve"> seg før klokka 23.</w:t>
      </w:r>
    </w:p>
    <w:p w:rsidRPr="008E13BD" w:rsidRDefault="005C7EDC" w:rsidR="005C7EDC" w:rsidP="005C7EDC" w14:paraId="6FAC445B" w14:textId="77777777">
      <w:pPr>
        <w:rPr>
          <w:rFonts w:hAnsi="Franklin Gothic Book" w:ascii="Franklin Gothic Book"/>
          <w:sz w:val="24"/>
          <w:szCs w:val="24"/>
          <w:lang w:val="nn-NO"/>
        </w:rPr>
      </w:pPr>
    </w:p>
    <w:p w:rsidRPr="008E13BD" w:rsidRDefault="005C7EDC" w:rsidR="005C7EDC" w:rsidP="005C7EDC" w14:paraId="3EC7564A" w14:textId="77777777">
      <w:pPr>
        <w:rPr>
          <w:rFonts w:hAnsi="Franklin Gothic Book" w:ascii="Franklin Gothic Book"/>
          <w:sz w:val="24"/>
          <w:szCs w:val="24"/>
          <w:lang w:val="nn-NO"/>
        </w:rPr>
      </w:pPr>
      <w:r w:rsidRPr="008E13BD">
        <w:rPr>
          <w:rFonts w:hAnsi="Franklin Gothic Book" w:ascii="Franklin Gothic Book"/>
          <w:sz w:val="24"/>
          <w:szCs w:val="24"/>
          <w:lang w:val="nn-NO"/>
        </w:rPr>
        <w:t>Det viser seg at</w:t>
      </w:r>
    </w:p>
    <w:p w:rsidRPr="008E13BD" w:rsidRDefault="005C7EDC" w:rsidR="005C7EDC" w:rsidP="005C7EDC" w14:paraId="004618D9" w14:textId="31B77687">
      <w:pPr>
        <w:pStyle w:val="Listeavsnitt"/>
        <w:numPr>
          <w:ilvl w:val="0"/>
          <w:numId w:val="20"/>
        </w:numPr>
        <w:rPr>
          <w:lang w:val="nn-NO"/>
        </w:rPr>
      </w:pPr>
      <w:r w:rsidRPr="008E13BD">
        <w:rPr>
          <w:position w:val="-24"/>
          <w:lang w:val="nn-NO"/>
        </w:rPr>
        <w:object w14:anchorId="0CF26F17" w:dyaOrig="620" w:dxaOrig="260">
          <v:shape style="width:13pt;height:31pt" o:ole="" id="_x0000_i1041" type="#_x0000_t75">
            <v:imagedata r:id="rId43" o:title=""/>
          </v:shape>
          <o:OLEObject Type="Embed" ShapeID="_x0000_i1041" ObjectID="_1612693208" r:id="rId44" ProgID="Equation.DSMT4" DrawAspect="Content"/>
        </w:object>
      </w:r>
      <w:r w:rsidRPr="008E13BD">
        <w:rPr>
          <w:lang w:val="nn-NO"/>
        </w:rPr>
        <w:t xml:space="preserve"> av elev</w:t>
      </w:r>
      <w:r w:rsidRPr="008E13BD" w:rsidR="00F13AF9">
        <w:rPr>
          <w:lang w:val="nn-NO"/>
        </w:rPr>
        <w:t>a</w:t>
      </w:r>
      <w:r w:rsidRPr="008E13BD">
        <w:rPr>
          <w:lang w:val="nn-NO"/>
        </w:rPr>
        <w:t xml:space="preserve">ne som </w:t>
      </w:r>
      <w:r w:rsidRPr="008E13BD" w:rsidR="00F13AF9">
        <w:rPr>
          <w:lang w:val="nn-NO"/>
        </w:rPr>
        <w:t>legg</w:t>
      </w:r>
      <w:r w:rsidRPr="008E13BD">
        <w:rPr>
          <w:lang w:val="nn-NO"/>
        </w:rPr>
        <w:t xml:space="preserve"> seg før klokka 23, har e</w:t>
      </w:r>
      <w:r w:rsidRPr="008E13BD" w:rsidR="00F13AF9">
        <w:rPr>
          <w:lang w:val="nn-NO"/>
        </w:rPr>
        <w:t>i</w:t>
      </w:r>
      <w:r w:rsidRPr="008E13BD">
        <w:rPr>
          <w:lang w:val="nn-NO"/>
        </w:rPr>
        <w:t>t karaktergjennomsnitt over fire</w:t>
      </w:r>
    </w:p>
    <w:p w:rsidRPr="008E13BD" w:rsidRDefault="005C7EDC" w:rsidR="005C7EDC" w:rsidP="005C7EDC" w14:paraId="1C33E6A5" w14:textId="7031F168">
      <w:pPr>
        <w:pStyle w:val="Listeavsnitt"/>
        <w:numPr>
          <w:ilvl w:val="0"/>
          <w:numId w:val="20"/>
        </w:numPr>
        <w:rPr>
          <w:lang w:val="nn-NO"/>
        </w:rPr>
      </w:pPr>
      <w:r w:rsidRPr="008E13BD">
        <w:rPr>
          <w:position w:val="-24"/>
          <w:lang w:val="nn-NO"/>
        </w:rPr>
        <w:object w14:anchorId="4B9C8EA3" w:dyaOrig="620" w:dxaOrig="260">
          <v:shape style="width:13pt;height:31pt" o:ole="" id="_x0000_i1042" type="#_x0000_t75">
            <v:imagedata r:id="rId45" o:title=""/>
          </v:shape>
          <o:OLEObject Type="Embed" ShapeID="_x0000_i1042" ObjectID="_1612693209" r:id="rId46" ProgID="Equation.DSMT4" DrawAspect="Content"/>
        </w:object>
      </w:r>
      <w:r w:rsidRPr="008E13BD" w:rsidR="00F13AF9">
        <w:rPr>
          <w:lang w:val="nn-NO"/>
        </w:rPr>
        <w:t xml:space="preserve"> av </w:t>
      </w:r>
      <w:proofErr w:type="spellStart"/>
      <w:r w:rsidRPr="008E13BD" w:rsidR="00F13AF9">
        <w:rPr>
          <w:lang w:val="nn-NO"/>
        </w:rPr>
        <w:t>elevene</w:t>
      </w:r>
      <w:proofErr w:type="spellEnd"/>
      <w:r w:rsidRPr="008E13BD" w:rsidR="00F13AF9">
        <w:rPr>
          <w:lang w:val="nn-NO"/>
        </w:rPr>
        <w:t xml:space="preserve"> som legg</w:t>
      </w:r>
      <w:r w:rsidRPr="008E13BD">
        <w:rPr>
          <w:lang w:val="nn-NO"/>
        </w:rPr>
        <w:t xml:space="preserve"> seg </w:t>
      </w:r>
      <w:r w:rsidRPr="008E13BD" w:rsidR="00A33E02">
        <w:rPr>
          <w:lang w:val="nn-NO"/>
        </w:rPr>
        <w:t>etter</w:t>
      </w:r>
      <w:r w:rsidRPr="008E13BD">
        <w:rPr>
          <w:lang w:val="nn-NO"/>
        </w:rPr>
        <w:t xml:space="preserve"> klokka 23, har e</w:t>
      </w:r>
      <w:r w:rsidRPr="008E13BD" w:rsidR="00F13AF9">
        <w:rPr>
          <w:lang w:val="nn-NO"/>
        </w:rPr>
        <w:t>i</w:t>
      </w:r>
      <w:r w:rsidRPr="008E13BD">
        <w:rPr>
          <w:lang w:val="nn-NO"/>
        </w:rPr>
        <w:t>t karaktergjennomsnitt over fire</w:t>
      </w:r>
    </w:p>
    <w:p w:rsidRPr="008E13BD" w:rsidRDefault="005C7EDC" w:rsidR="005C7EDC" w:rsidP="005C7EDC" w14:paraId="0E24090F" w14:textId="77777777">
      <w:pPr>
        <w:rPr>
          <w:rFonts w:hAnsi="Franklin Gothic Book" w:ascii="Franklin Gothic Book"/>
          <w:sz w:val="24"/>
          <w:szCs w:val="24"/>
          <w:lang w:val="nn-NO"/>
        </w:rPr>
      </w:pPr>
    </w:p>
    <w:p w:rsidRPr="008E13BD" w:rsidRDefault="005C7EDC" w:rsidR="005C7EDC" w:rsidP="00582774" w14:paraId="5515C42B" w14:textId="764D6EA2">
      <w:pPr>
        <w:pStyle w:val="Listeavsnitt"/>
        <w:numPr>
          <w:ilvl w:val="0"/>
          <w:numId w:val="21"/>
        </w:numPr>
        <w:rPr>
          <w:lang w:val="nn-NO"/>
        </w:rPr>
      </w:pPr>
      <w:r w:rsidRPr="008E13BD">
        <w:rPr>
          <w:lang w:val="nn-NO"/>
        </w:rPr>
        <w:t>Lag e</w:t>
      </w:r>
      <w:r w:rsidRPr="008E13BD" w:rsidR="00F13AF9">
        <w:rPr>
          <w:lang w:val="nn-NO"/>
        </w:rPr>
        <w:t>i</w:t>
      </w:r>
      <w:r w:rsidRPr="008E13BD">
        <w:rPr>
          <w:lang w:val="nn-NO"/>
        </w:rPr>
        <w:t>n krysstabell som illustrerer opplysning</w:t>
      </w:r>
      <w:r w:rsidRPr="008E13BD" w:rsidR="00F13AF9">
        <w:rPr>
          <w:lang w:val="nn-NO"/>
        </w:rPr>
        <w:t>a</w:t>
      </w:r>
      <w:r w:rsidRPr="008E13BD">
        <w:rPr>
          <w:lang w:val="nn-NO"/>
        </w:rPr>
        <w:t>ne som er gitt ov</w:t>
      </w:r>
      <w:r w:rsidRPr="008E13BD" w:rsidR="00F13AF9">
        <w:rPr>
          <w:lang w:val="nn-NO"/>
        </w:rPr>
        <w:t>a</w:t>
      </w:r>
      <w:r w:rsidRPr="008E13BD">
        <w:rPr>
          <w:lang w:val="nn-NO"/>
        </w:rPr>
        <w:t>nfor.</w:t>
      </w:r>
      <w:r w:rsidRPr="008E13BD">
        <w:rPr>
          <w:lang w:val="nn-NO"/>
        </w:rPr>
        <w:br/>
      </w:r>
      <w:r w:rsidRPr="008E13BD">
        <w:rPr>
          <w:lang w:val="nn-NO"/>
        </w:rPr>
        <w:br/>
      </w:r>
    </w:p>
    <w:p w:rsidRPr="008E13BD" w:rsidRDefault="005C7EDC" w:rsidR="005C7EDC" w:rsidP="005C7EDC" w14:paraId="3F139231" w14:textId="5500D98B">
      <w:pPr>
        <w:rPr>
          <w:rFonts w:hAnsi="Franklin Gothic Book" w:ascii="Franklin Gothic Book"/>
          <w:sz w:val="24"/>
          <w:szCs w:val="24"/>
          <w:lang w:val="nn-NO"/>
        </w:rPr>
      </w:pPr>
      <w:r w:rsidRPr="008E13BD">
        <w:rPr>
          <w:rFonts w:hAnsi="Franklin Gothic Book" w:ascii="Franklin Gothic Book"/>
          <w:sz w:val="24"/>
          <w:szCs w:val="24"/>
          <w:lang w:val="nn-NO"/>
        </w:rPr>
        <w:t>Tenk deg at vi trekk</w:t>
      </w:r>
      <w:r w:rsidRPr="008E13BD" w:rsidR="00F13AF9">
        <w:rPr>
          <w:rFonts w:hAnsi="Franklin Gothic Book" w:ascii="Franklin Gothic Book"/>
          <w:sz w:val="24"/>
          <w:szCs w:val="24"/>
          <w:lang w:val="nn-NO"/>
        </w:rPr>
        <w:t>j</w:t>
      </w:r>
      <w:r w:rsidRPr="008E13BD">
        <w:rPr>
          <w:rFonts w:hAnsi="Franklin Gothic Book" w:ascii="Franklin Gothic Book"/>
          <w:sz w:val="24"/>
          <w:szCs w:val="24"/>
          <w:lang w:val="nn-NO"/>
        </w:rPr>
        <w:t>er ut e</w:t>
      </w:r>
      <w:r w:rsidRPr="008E13BD" w:rsidR="00F13AF9">
        <w:rPr>
          <w:rFonts w:hAnsi="Franklin Gothic Book" w:ascii="Franklin Gothic Book"/>
          <w:sz w:val="24"/>
          <w:szCs w:val="24"/>
          <w:lang w:val="nn-NO"/>
        </w:rPr>
        <w:t>i</w:t>
      </w:r>
      <w:r w:rsidRPr="008E13BD">
        <w:rPr>
          <w:rFonts w:hAnsi="Franklin Gothic Book" w:ascii="Franklin Gothic Book"/>
          <w:sz w:val="24"/>
          <w:szCs w:val="24"/>
          <w:lang w:val="nn-NO"/>
        </w:rPr>
        <w:t>n elev ved skolen tilfeldig.</w:t>
      </w:r>
    </w:p>
    <w:p w:rsidRPr="008E13BD" w:rsidRDefault="005C7EDC" w:rsidR="005C7EDC" w:rsidP="005C7EDC" w14:paraId="6CDC4335" w14:textId="77777777">
      <w:pPr>
        <w:rPr>
          <w:rFonts w:hAnsi="Franklin Gothic Book" w:ascii="Franklin Gothic Book"/>
          <w:sz w:val="24"/>
          <w:szCs w:val="24"/>
          <w:lang w:val="nn-NO"/>
        </w:rPr>
      </w:pPr>
    </w:p>
    <w:p w:rsidRPr="00582774" w:rsidRDefault="005C7EDC" w:rsidR="005C7EDC" w:rsidP="006E1FBD" w14:paraId="1BEB3BAD" w14:textId="7E301EDB">
      <w:pPr>
        <w:pStyle w:val="Listeavsnitt"/>
        <w:numPr>
          <w:ilvl w:val="0"/>
          <w:numId w:val="21"/>
        </w:numPr>
        <w:rPr>
          <w:lang w:val="nn-NO"/>
        </w:rPr>
      </w:pPr>
      <w:proofErr w:type="spellStart"/>
      <w:r w:rsidRPr="00582774">
        <w:rPr>
          <w:lang w:val="nn-NO"/>
        </w:rPr>
        <w:t>Bestem</w:t>
      </w:r>
      <w:proofErr w:type="spellEnd"/>
      <w:r w:rsidRPr="00582774">
        <w:rPr>
          <w:lang w:val="nn-NO"/>
        </w:rPr>
        <w:t xml:space="preserve"> sannsyn</w:t>
      </w:r>
      <w:r w:rsidRPr="00582774" w:rsidR="00F13AF9">
        <w:rPr>
          <w:lang w:val="nn-NO"/>
        </w:rPr>
        <w:t xml:space="preserve">et </w:t>
      </w:r>
      <w:r w:rsidRPr="00582774">
        <w:rPr>
          <w:lang w:val="nn-NO"/>
        </w:rPr>
        <w:t>for at eleven har e</w:t>
      </w:r>
      <w:r w:rsidRPr="00582774" w:rsidR="00F13AF9">
        <w:rPr>
          <w:lang w:val="nn-NO"/>
        </w:rPr>
        <w:t>i</w:t>
      </w:r>
      <w:r w:rsidRPr="00582774">
        <w:rPr>
          <w:lang w:val="nn-NO"/>
        </w:rPr>
        <w:t>t karaktersnitt over fire.</w:t>
      </w:r>
      <w:r w:rsidRPr="00582774">
        <w:rPr>
          <w:lang w:val="nn-NO"/>
        </w:rPr>
        <w:br/>
      </w:r>
    </w:p>
    <w:p w:rsidRPr="008E13BD" w:rsidRDefault="005C7EDC" w:rsidR="005C7EDC" w:rsidP="005C7EDC" w14:paraId="2A5D0A28" w14:textId="46640D1E">
      <w:pPr>
        <w:rPr>
          <w:rFonts w:hAnsi="Franklin Gothic Book" w:ascii="Franklin Gothic Book"/>
          <w:sz w:val="24"/>
          <w:szCs w:val="24"/>
          <w:lang w:val="nn-NO"/>
        </w:rPr>
      </w:pPr>
      <w:r w:rsidRPr="008E13BD">
        <w:rPr>
          <w:rFonts w:hAnsi="Franklin Gothic Book" w:ascii="Franklin Gothic Book"/>
          <w:sz w:val="24"/>
          <w:szCs w:val="24"/>
          <w:lang w:val="nn-NO"/>
        </w:rPr>
        <w:t>Tenk deg at den eleven vi trakk ut i oppg</w:t>
      </w:r>
      <w:r w:rsidRPr="008E13BD" w:rsidR="00416717">
        <w:rPr>
          <w:rFonts w:hAnsi="Franklin Gothic Book" w:ascii="Franklin Gothic Book"/>
          <w:sz w:val="24"/>
          <w:szCs w:val="24"/>
          <w:lang w:val="nn-NO"/>
        </w:rPr>
        <w:t>å</w:t>
      </w:r>
      <w:r w:rsidRPr="008E13BD">
        <w:rPr>
          <w:rFonts w:hAnsi="Franklin Gothic Book" w:ascii="Franklin Gothic Book"/>
          <w:sz w:val="24"/>
          <w:szCs w:val="24"/>
          <w:lang w:val="nn-NO"/>
        </w:rPr>
        <w:t>ve b), har e</w:t>
      </w:r>
      <w:r w:rsidRPr="008E13BD" w:rsidR="00416717">
        <w:rPr>
          <w:rFonts w:hAnsi="Franklin Gothic Book" w:ascii="Franklin Gothic Book"/>
          <w:sz w:val="24"/>
          <w:szCs w:val="24"/>
          <w:lang w:val="nn-NO"/>
        </w:rPr>
        <w:t>i</w:t>
      </w:r>
      <w:r w:rsidRPr="008E13BD">
        <w:rPr>
          <w:rFonts w:hAnsi="Franklin Gothic Book" w:ascii="Franklin Gothic Book"/>
          <w:sz w:val="24"/>
          <w:szCs w:val="24"/>
          <w:lang w:val="nn-NO"/>
        </w:rPr>
        <w:t>t karaktersnitt over fire.</w:t>
      </w:r>
    </w:p>
    <w:p w:rsidRPr="008E13BD" w:rsidRDefault="005C7EDC" w:rsidR="00582774" w:rsidP="00582774" w14:paraId="7260B16C" w14:textId="046F468B">
      <w:pPr>
        <w:pStyle w:val="Listeavsnitt"/>
        <w:numPr>
          <w:ilvl w:val="0"/>
          <w:numId w:val="21"/>
        </w:numPr>
        <w:rPr>
          <w:lang w:val="nn-NO"/>
        </w:rPr>
      </w:pPr>
      <w:proofErr w:type="spellStart"/>
      <w:r w:rsidRPr="008E13BD">
        <w:rPr>
          <w:lang w:val="nn-NO"/>
        </w:rPr>
        <w:t>Bestem</w:t>
      </w:r>
      <w:proofErr w:type="spellEnd"/>
      <w:r w:rsidRPr="008E13BD">
        <w:rPr>
          <w:lang w:val="nn-NO"/>
        </w:rPr>
        <w:t xml:space="preserve"> sannsyn</w:t>
      </w:r>
      <w:r w:rsidRPr="008E13BD" w:rsidR="00416717">
        <w:rPr>
          <w:lang w:val="nn-NO"/>
        </w:rPr>
        <w:t>et</w:t>
      </w:r>
      <w:r w:rsidRPr="008E13BD">
        <w:rPr>
          <w:lang w:val="nn-NO"/>
        </w:rPr>
        <w:t xml:space="preserve"> for at den</w:t>
      </w:r>
      <w:r w:rsidRPr="008E13BD" w:rsidR="00416717">
        <w:rPr>
          <w:lang w:val="nn-NO"/>
        </w:rPr>
        <w:t>ne eleven legg</w:t>
      </w:r>
      <w:r w:rsidRPr="008E13BD">
        <w:rPr>
          <w:lang w:val="nn-NO"/>
        </w:rPr>
        <w:t xml:space="preserve"> seg før klokka 23 kvelden før e</w:t>
      </w:r>
      <w:r w:rsidRPr="008E13BD" w:rsidR="00416717">
        <w:rPr>
          <w:lang w:val="nn-NO"/>
        </w:rPr>
        <w:t>i</w:t>
      </w:r>
      <w:r w:rsidRPr="008E13BD">
        <w:rPr>
          <w:lang w:val="nn-NO"/>
        </w:rPr>
        <w:t>n skoledag.</w:t>
      </w:r>
      <w:r w:rsidRPr="008E13BD">
        <w:rPr>
          <w:lang w:val="nn-NO"/>
        </w:rPr>
        <w:br/>
      </w:r>
      <w:r w:rsidRPr="008E13BD">
        <w:rPr>
          <w:lang w:val="nn-NO"/>
        </w:rPr>
        <w:br/>
      </w:r>
    </w:p>
    <w:p w:rsidRDefault="00416717" w:rsidR="00582774" w:rsidP="00416717" w14:paraId="6BC86503" w14:textId="77777777">
      <w:pPr>
        <w:pStyle w:val="Listeavsnitt"/>
        <w:ind w:left="360"/>
        <w:rPr>
          <w:b/>
          <w:sz w:val="32"/>
          <w:szCs w:val="32"/>
          <w:lang w:val="nn-NO"/>
        </w:rPr>
      </w:pPr>
      <w:r w:rsidRPr="008E13BD">
        <w:rPr>
          <w:lang w:val="nn-NO"/>
        </w:rPr>
        <w:br/>
      </w:r>
    </w:p>
    <w:p w:rsidRDefault="00582774" w:rsidR="00582774" w14:paraId="577FF669" w14:textId="77777777">
      <w:pPr>
        <w:rPr>
          <w:rFonts w:hAnsi="Franklin Gothic Book" w:cs="Times New Roman" w:eastAsia="Times New Roman" w:ascii="Franklin Gothic Book"/>
          <w:b/>
          <w:sz w:val="32"/>
          <w:szCs w:val="32"/>
          <w:lang w:val="nn-NO" w:eastAsia="nb-NO"/>
        </w:rPr>
      </w:pPr>
      <w:r>
        <w:rPr>
          <w:b/>
          <w:sz w:val="32"/>
          <w:szCs w:val="32"/>
          <w:lang w:val="nn-NO"/>
        </w:rPr>
        <w:br w:type="page"/>
      </w:r>
    </w:p>
    <w:p w:rsidRPr="008E13BD" w:rsidRDefault="002407A9" w:rsidR="002407A9" w:rsidP="00416717" w14:paraId="2CFBB3D0" w14:textId="01D8068D">
      <w:pPr>
        <w:pStyle w:val="Listeavsnitt"/>
        <w:ind w:left="360"/>
        <w:rPr>
          <w:lang w:val="nn-NO"/>
        </w:rPr>
      </w:pPr>
      <w:r w:rsidRPr="008E13BD">
        <w:rPr>
          <w:b/>
          <w:sz w:val="32"/>
          <w:szCs w:val="32"/>
          <w:lang w:val="nn-NO"/>
        </w:rPr>
        <w:lastRenderedPageBreak/>
        <w:t>Oppg</w:t>
      </w:r>
      <w:r w:rsidRPr="008E13BD" w:rsidR="00416717">
        <w:rPr>
          <w:b/>
          <w:sz w:val="32"/>
          <w:szCs w:val="32"/>
          <w:lang w:val="nn-NO"/>
        </w:rPr>
        <w:t>å</w:t>
      </w:r>
      <w:r w:rsidRPr="008E13BD">
        <w:rPr>
          <w:b/>
          <w:sz w:val="32"/>
          <w:szCs w:val="32"/>
          <w:lang w:val="nn-NO"/>
        </w:rPr>
        <w:t>ve 4</w:t>
      </w:r>
      <w:r w:rsidRPr="008E13BD">
        <w:rPr>
          <w:lang w:val="nn-NO"/>
        </w:rPr>
        <w:t xml:space="preserve"> (6 poeng) </w:t>
      </w:r>
    </w:p>
    <w:p w:rsidRPr="008E13BD" w:rsidRDefault="00186C61" w:rsidR="002407A9" w:rsidP="002407A9" w14:paraId="2CFBB3D1" w14:textId="3137241E">
      <w:pPr>
        <w:rPr>
          <w:rFonts w:hAnsi="Franklin Gothic Book" w:ascii="Franklin Gothic Book"/>
          <w:sz w:val="24"/>
          <w:szCs w:val="24"/>
          <w:lang w:val="nn-NO"/>
        </w:rPr>
      </w:pPr>
      <w:r w:rsidRPr="008E13BD">
        <w:rPr>
          <w:rFonts w:hAnsi="Franklin Gothic Book" w:ascii="Franklin Gothic Book"/>
          <w:sz w:val="24"/>
          <w:szCs w:val="24"/>
          <w:lang w:val="nn-NO"/>
        </w:rPr>
        <w:tab/>
      </w:r>
      <w:r w:rsidRPr="008E13BD">
        <w:rPr>
          <w:rFonts w:hAnsi="Franklin Gothic Book" w:ascii="Franklin Gothic Book"/>
          <w:sz w:val="24"/>
          <w:szCs w:val="24"/>
          <w:lang w:val="nn-NO"/>
        </w:rPr>
        <w:tab/>
      </w:r>
      <w:r w:rsidRPr="008E13BD">
        <w:rPr>
          <w:rFonts w:hAnsi="Franklin Gothic Book" w:ascii="Franklin Gothic Book"/>
          <w:sz w:val="24"/>
          <w:szCs w:val="24"/>
          <w:lang w:val="nn-NO"/>
        </w:rPr>
        <w:tab/>
      </w:r>
      <w:r w:rsidRPr="008E13BD">
        <w:rPr>
          <w:noProof/>
          <w:lang w:eastAsia="nb-NO"/>
        </w:rPr>
        <w:drawing>
          <wp:inline distL="0" wp14:anchorId="2E5221CB" distT="0" distB="0" distR="0" wp14:editId="4C5118F3">
            <wp:extent cx="2075377" cy="2707424"/>
            <wp:effectExtent r="1270" b="0" t="0" l="0"/>
            <wp:docPr name="Bilde 2" id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name="" id="1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080826" cy="2714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Pr="008E13BD" w:rsidRDefault="002407A9" w:rsidR="002407A9" w:rsidP="002407A9" w14:paraId="2CFBB3D3" w14:textId="5D94097A">
      <w:pPr>
        <w:rPr>
          <w:rFonts w:hAnsi="Franklin Gothic Book" w:ascii="Franklin Gothic Book"/>
          <w:sz w:val="24"/>
          <w:szCs w:val="24"/>
          <w:lang w:val="nn-NO"/>
        </w:rPr>
      </w:pPr>
      <w:r w:rsidRPr="008E13BD">
        <w:rPr>
          <w:rFonts w:hAnsi="Franklin Gothic Book" w:ascii="Franklin Gothic Book"/>
          <w:sz w:val="24"/>
          <w:szCs w:val="24"/>
          <w:lang w:val="nn-NO"/>
        </w:rPr>
        <w:t>E</w:t>
      </w:r>
      <w:r w:rsidRPr="008E13BD" w:rsidR="00416717">
        <w:rPr>
          <w:rFonts w:hAnsi="Franklin Gothic Book" w:ascii="Franklin Gothic Book"/>
          <w:sz w:val="24"/>
          <w:szCs w:val="24"/>
          <w:lang w:val="nn-NO"/>
        </w:rPr>
        <w:t>i</w:t>
      </w:r>
      <w:r w:rsidRPr="008E13BD">
        <w:rPr>
          <w:rFonts w:hAnsi="Franklin Gothic Book" w:ascii="Franklin Gothic Book"/>
          <w:sz w:val="24"/>
          <w:szCs w:val="24"/>
          <w:lang w:val="nn-NO"/>
        </w:rPr>
        <w:t>t område har form som vist på figuren ov</w:t>
      </w:r>
      <w:r w:rsidRPr="008E13BD" w:rsidR="00416717">
        <w:rPr>
          <w:rFonts w:hAnsi="Franklin Gothic Book" w:ascii="Franklin Gothic Book"/>
          <w:sz w:val="24"/>
          <w:szCs w:val="24"/>
          <w:lang w:val="nn-NO"/>
        </w:rPr>
        <w:t>a</w:t>
      </w:r>
      <w:r w:rsidRPr="008E13BD">
        <w:rPr>
          <w:rFonts w:hAnsi="Franklin Gothic Book" w:ascii="Franklin Gothic Book"/>
          <w:sz w:val="24"/>
          <w:szCs w:val="24"/>
          <w:lang w:val="nn-NO"/>
        </w:rPr>
        <w:t xml:space="preserve">nfor. Punktet </w:t>
      </w:r>
      <w:r w:rsidRPr="008E13BD">
        <w:rPr>
          <w:rFonts w:hAnsi="Franklin Gothic Book" w:ascii="Franklin Gothic Book"/>
          <w:position w:val="-4"/>
          <w:sz w:val="24"/>
          <w:szCs w:val="24"/>
          <w:lang w:val="nn-NO"/>
        </w:rPr>
        <w:object w14:anchorId="2CFBB479" w:dyaOrig="260" w:dxaOrig="220">
          <v:shape style="width:10.5pt;height:13.5pt" o:ole="" id="_x0000_i1043" type="#_x0000_t75">
            <v:imagedata r:id="rId48" o:title=""/>
          </v:shape>
          <o:OLEObject Type="Embed" ShapeID="_x0000_i1043" ObjectID="_1612693210" r:id="rId49" ProgID="Equation.DSMT4" DrawAspect="Content"/>
        </w:object>
      </w:r>
      <w:r w:rsidRPr="008E13BD" w:rsidR="00416717">
        <w:rPr>
          <w:rFonts w:hAnsi="Franklin Gothic Book" w:ascii="Franklin Gothic Book"/>
          <w:sz w:val="24"/>
          <w:szCs w:val="24"/>
          <w:lang w:val="nn-NO"/>
        </w:rPr>
        <w:t xml:space="preserve"> ligg</w:t>
      </w:r>
      <w:r w:rsidRPr="008E13BD">
        <w:rPr>
          <w:rFonts w:hAnsi="Franklin Gothic Book" w:ascii="Franklin Gothic Book"/>
          <w:sz w:val="24"/>
          <w:szCs w:val="24"/>
          <w:lang w:val="nn-NO"/>
        </w:rPr>
        <w:t xml:space="preserve"> på </w:t>
      </w:r>
      <w:r w:rsidRPr="008E13BD">
        <w:rPr>
          <w:rFonts w:hAnsi="Franklin Gothic Book" w:ascii="Franklin Gothic Book"/>
          <w:position w:val="-6"/>
          <w:sz w:val="24"/>
          <w:szCs w:val="24"/>
          <w:lang w:val="nn-NO"/>
        </w:rPr>
        <w:object w14:anchorId="2CFBB47A" w:dyaOrig="280" w:dxaOrig="380">
          <v:shape style="width:19pt;height:14.5pt" o:ole="" id="_x0000_i1044" type="#_x0000_t75">
            <v:imagedata r:id="rId50" o:title=""/>
          </v:shape>
          <o:OLEObject Type="Embed" ShapeID="_x0000_i1044" ObjectID="_1612693211" r:id="rId51" ProgID="Equation.DSMT4" DrawAspect="Content"/>
        </w:object>
      </w:r>
      <w:r w:rsidRPr="008E13BD">
        <w:rPr>
          <w:rFonts w:hAnsi="Franklin Gothic Book" w:ascii="Franklin Gothic Book"/>
          <w:sz w:val="24"/>
          <w:szCs w:val="24"/>
          <w:lang w:val="nn-NO"/>
        </w:rPr>
        <w:t xml:space="preserve">, punktet </w:t>
      </w:r>
      <w:r w:rsidRPr="008E13BD">
        <w:rPr>
          <w:rFonts w:hAnsi="Franklin Gothic Book" w:ascii="Franklin Gothic Book"/>
          <w:position w:val="-6"/>
          <w:sz w:val="24"/>
          <w:szCs w:val="24"/>
          <w:lang w:val="nn-NO"/>
        </w:rPr>
        <w:object w14:anchorId="2CFBB47B" w:dyaOrig="280" w:dxaOrig="220">
          <v:shape style="width:10.5pt;height:14.5pt" o:ole="" id="_x0000_i1045" type="#_x0000_t75">
            <v:imagedata r:id="rId52" o:title=""/>
          </v:shape>
          <o:OLEObject Type="Embed" ShapeID="_x0000_i1045" ObjectID="_1612693212" r:id="rId53" ProgID="Equation.DSMT4" DrawAspect="Content"/>
        </w:object>
      </w:r>
      <w:r w:rsidRPr="008E13BD" w:rsidR="00416717">
        <w:rPr>
          <w:rFonts w:hAnsi="Franklin Gothic Book" w:ascii="Franklin Gothic Book"/>
          <w:sz w:val="24"/>
          <w:szCs w:val="24"/>
          <w:lang w:val="nn-NO"/>
        </w:rPr>
        <w:t xml:space="preserve"> ligg </w:t>
      </w:r>
      <w:r w:rsidRPr="008E13BD">
        <w:rPr>
          <w:rFonts w:hAnsi="Franklin Gothic Book" w:ascii="Franklin Gothic Book"/>
          <w:sz w:val="24"/>
          <w:szCs w:val="24"/>
          <w:lang w:val="nn-NO"/>
        </w:rPr>
        <w:t xml:space="preserve">på </w:t>
      </w:r>
      <w:r w:rsidRPr="008E13BD">
        <w:rPr>
          <w:rFonts w:hAnsi="Franklin Gothic Book" w:ascii="Franklin Gothic Book"/>
          <w:position w:val="-6"/>
          <w:sz w:val="24"/>
          <w:szCs w:val="24"/>
          <w:lang w:val="nn-NO"/>
        </w:rPr>
        <w:object w14:anchorId="2CFBB47C" w:dyaOrig="280" w:dxaOrig="360">
          <v:shape style="width:18pt;height:14.5pt" o:ole="" id="_x0000_i1046" type="#_x0000_t75">
            <v:imagedata r:id="rId54" o:title=""/>
          </v:shape>
          <o:OLEObject Type="Embed" ShapeID="_x0000_i1046" ObjectID="_1612693213" r:id="rId55" ProgID="Equation.DSMT4" DrawAspect="Content"/>
        </w:object>
      </w:r>
      <w:r w:rsidRPr="008E13BD">
        <w:rPr>
          <w:rFonts w:hAnsi="Franklin Gothic Book" w:ascii="Franklin Gothic Book"/>
          <w:sz w:val="24"/>
          <w:szCs w:val="24"/>
          <w:lang w:val="nn-NO"/>
        </w:rPr>
        <w:t xml:space="preserve">, og </w:t>
      </w:r>
      <w:r w:rsidRPr="008E13BD">
        <w:rPr>
          <w:rFonts w:hAnsi="Franklin Gothic Book" w:ascii="Franklin Gothic Book"/>
          <w:position w:val="-4"/>
          <w:sz w:val="24"/>
          <w:szCs w:val="24"/>
          <w:lang w:val="nn-NO"/>
        </w:rPr>
        <w:object w14:anchorId="2CFBB47D" w:dyaOrig="260" w:dxaOrig="220">
          <v:shape style="width:10.5pt;height:13.5pt" o:ole="" id="_x0000_i1047" type="#_x0000_t75">
            <v:imagedata r:id="rId56" o:title=""/>
          </v:shape>
          <o:OLEObject Type="Embed" ShapeID="_x0000_i1047" ObjectID="_1612693214" r:id="rId57" ProgID="Equation.DSMT4" DrawAspect="Content"/>
        </w:object>
      </w:r>
      <w:r w:rsidRPr="008E13BD">
        <w:rPr>
          <w:rFonts w:hAnsi="Franklin Gothic Book" w:ascii="Franklin Gothic Book"/>
          <w:sz w:val="24"/>
          <w:szCs w:val="24"/>
          <w:lang w:val="nn-NO"/>
        </w:rPr>
        <w:t xml:space="preserve"> er skj</w:t>
      </w:r>
      <w:r w:rsidRPr="008E13BD" w:rsidR="00416717">
        <w:rPr>
          <w:rFonts w:hAnsi="Franklin Gothic Book" w:ascii="Franklin Gothic Book"/>
          <w:sz w:val="24"/>
          <w:szCs w:val="24"/>
          <w:lang w:val="nn-NO"/>
        </w:rPr>
        <w:t>e</w:t>
      </w:r>
      <w:r w:rsidRPr="008E13BD">
        <w:rPr>
          <w:rFonts w:hAnsi="Franklin Gothic Book" w:ascii="Franklin Gothic Book"/>
          <w:sz w:val="24"/>
          <w:szCs w:val="24"/>
          <w:lang w:val="nn-NO"/>
        </w:rPr>
        <w:t xml:space="preserve">ringspunktet mellom </w:t>
      </w:r>
      <w:r w:rsidRPr="008E13BD">
        <w:rPr>
          <w:rFonts w:hAnsi="Franklin Gothic Book" w:ascii="Franklin Gothic Book"/>
          <w:position w:val="-4"/>
          <w:sz w:val="24"/>
          <w:szCs w:val="24"/>
          <w:lang w:val="nn-NO"/>
        </w:rPr>
        <w:object w14:anchorId="2CFBB47E" w:dyaOrig="260" w:dxaOrig="360">
          <v:shape style="width:18pt;height:13.5pt" o:ole="" id="_x0000_i1048" type="#_x0000_t75">
            <v:imagedata r:id="rId58" o:title=""/>
          </v:shape>
          <o:OLEObject Type="Embed" ShapeID="_x0000_i1048" ObjectID="_1612693215" r:id="rId59" ProgID="Equation.DSMT4" DrawAspect="Content"/>
        </w:object>
      </w:r>
      <w:r w:rsidRPr="008E13BD">
        <w:rPr>
          <w:rFonts w:hAnsi="Franklin Gothic Book" w:ascii="Franklin Gothic Book"/>
          <w:sz w:val="24"/>
          <w:szCs w:val="24"/>
          <w:lang w:val="nn-NO"/>
        </w:rPr>
        <w:t xml:space="preserve"> og </w:t>
      </w:r>
      <w:r w:rsidRPr="008E13BD">
        <w:rPr>
          <w:rFonts w:hAnsi="Franklin Gothic Book" w:ascii="Franklin Gothic Book"/>
          <w:position w:val="-6"/>
          <w:sz w:val="24"/>
          <w:szCs w:val="24"/>
          <w:lang w:val="nn-NO"/>
        </w:rPr>
        <w:object w14:anchorId="2CFBB47F" w:dyaOrig="280" w:dxaOrig="420">
          <v:shape style="width:20pt;height:14.5pt" o:ole="" id="_x0000_i1049" type="#_x0000_t75">
            <v:imagedata r:id="rId60" o:title=""/>
          </v:shape>
          <o:OLEObject Type="Embed" ShapeID="_x0000_i1049" ObjectID="_1612693216" r:id="rId61" ProgID="Equation.DSMT4" DrawAspect="Content"/>
        </w:object>
      </w:r>
    </w:p>
    <w:p w:rsidRPr="008E13BD" w:rsidRDefault="002407A9" w:rsidR="002407A9" w:rsidP="002407A9" w14:paraId="2CFBB3D4" w14:textId="77777777">
      <w:pPr>
        <w:rPr>
          <w:rFonts w:hAnsi="Franklin Gothic Book" w:ascii="Franklin Gothic Book"/>
          <w:sz w:val="24"/>
          <w:szCs w:val="24"/>
          <w:lang w:val="nn-NO"/>
        </w:rPr>
      </w:pPr>
      <w:r w:rsidRPr="008E13BD">
        <w:rPr>
          <w:rFonts w:hAnsi="Franklin Gothic Book" w:ascii="Franklin Gothic Book"/>
          <w:position w:val="-6"/>
          <w:sz w:val="24"/>
          <w:szCs w:val="24"/>
          <w:lang w:val="nn-NO"/>
        </w:rPr>
        <w:object w14:anchorId="2CFBB480" w:dyaOrig="280" w:dxaOrig="900">
          <v:shape style="width:45pt;height:14.5pt" o:ole="" id="_x0000_i1050" type="#_x0000_t75">
            <v:imagedata r:id="rId62" o:title=""/>
          </v:shape>
          <o:OLEObject Type="Embed" ShapeID="_x0000_i1050" ObjectID="_1612693217" r:id="rId63" ProgID="Equation.DSMT4" DrawAspect="Content"/>
        </w:object>
      </w:r>
      <w:r w:rsidRPr="008E13BD">
        <w:rPr>
          <w:rFonts w:hAnsi="Franklin Gothic Book" w:ascii="Franklin Gothic Book"/>
          <w:sz w:val="24"/>
          <w:szCs w:val="24"/>
          <w:lang w:val="nn-NO"/>
        </w:rPr>
        <w:t xml:space="preserve">m, </w:t>
      </w:r>
      <w:r w:rsidRPr="008E13BD">
        <w:rPr>
          <w:rFonts w:hAnsi="Franklin Gothic Book" w:ascii="Franklin Gothic Book"/>
          <w:position w:val="-6"/>
          <w:sz w:val="24"/>
          <w:szCs w:val="24"/>
          <w:lang w:val="nn-NO"/>
        </w:rPr>
        <w:object w14:anchorId="2CFBB481" w:dyaOrig="280" w:dxaOrig="1400">
          <v:shape style="width:69.5pt;height:14.5pt" o:ole="" id="_x0000_i1051" type="#_x0000_t75">
            <v:imagedata r:id="rId64" o:title=""/>
          </v:shape>
          <o:OLEObject Type="Embed" ShapeID="_x0000_i1051" ObjectID="_1612693218" r:id="rId65" ProgID="Equation.DSMT4" DrawAspect="Content"/>
        </w:object>
      </w:r>
      <w:r w:rsidRPr="008E13BD">
        <w:rPr>
          <w:rFonts w:hAnsi="Franklin Gothic Book" w:ascii="Franklin Gothic Book"/>
          <w:sz w:val="24"/>
          <w:szCs w:val="24"/>
          <w:lang w:val="nn-NO"/>
        </w:rPr>
        <w:t xml:space="preserve">m og </w:t>
      </w:r>
      <w:r w:rsidRPr="008E13BD">
        <w:rPr>
          <w:rFonts w:hAnsi="Franklin Gothic Book" w:ascii="Franklin Gothic Book"/>
          <w:position w:val="-4"/>
          <w:sz w:val="24"/>
          <w:szCs w:val="24"/>
          <w:lang w:val="nn-NO"/>
        </w:rPr>
        <w:object w14:anchorId="2CFBB482" w:dyaOrig="260" w:dxaOrig="560">
          <v:shape style="width:28.5pt;height:13.5pt" o:ole="" id="_x0000_i1052" type="#_x0000_t75">
            <v:imagedata r:id="rId66" o:title=""/>
          </v:shape>
          <o:OLEObject Type="Embed" ShapeID="_x0000_i1052" ObjectID="_1612693219" r:id="rId67" ProgID="Equation.DSMT4" DrawAspect="Content"/>
        </w:object>
      </w:r>
      <w:r w:rsidRPr="008E13BD">
        <w:rPr>
          <w:rFonts w:hAnsi="Franklin Gothic Book" w:ascii="Franklin Gothic Book"/>
          <w:sz w:val="24"/>
          <w:szCs w:val="24"/>
          <w:lang w:val="nn-NO"/>
        </w:rPr>
        <w:t>32 m.</w:t>
      </w:r>
    </w:p>
    <w:p w:rsidRPr="0058709D" w:rsidRDefault="002407A9" w:rsidR="002407A9" w:rsidP="00000F29" w14:paraId="2CFBB3D5" w14:textId="78181CD1">
      <w:pPr>
        <w:pStyle w:val="Listeavsnitt"/>
        <w:numPr>
          <w:ilvl w:val="0"/>
          <w:numId w:val="14"/>
        </w:numPr>
        <w:spacing w:line="256" w:after="160" w:lineRule="auto"/>
      </w:pPr>
      <w:r w:rsidRPr="0058709D">
        <w:t xml:space="preserve">Forklar at </w:t>
      </w:r>
      <w:r w:rsidRPr="008E13BD">
        <w:rPr>
          <w:rFonts w:eastAsiaTheme="minorHAnsi" w:cstheme="minorBidi"/>
          <w:position w:val="-6"/>
          <w:lang w:val="nn-NO" w:eastAsia="en-US"/>
        </w:rPr>
        <w:object w14:anchorId="2CFBB483" w:dyaOrig="280" w:dxaOrig="700">
          <v:shape style="width:34.5pt;height:14.5pt" o:ole="" id="_x0000_i1053" type="#_x0000_t75">
            <v:imagedata r:id="rId68" o:title=""/>
          </v:shape>
          <o:OLEObject Type="Embed" ShapeID="_x0000_i1053" ObjectID="_1612693220" r:id="rId69" ProgID="Equation.DSMT4" DrawAspect="Content"/>
        </w:object>
      </w:r>
      <w:r w:rsidRPr="0058709D">
        <w:t xml:space="preserve">, </w:t>
      </w:r>
      <w:r w:rsidRPr="008E13BD" w:rsidR="00186C61">
        <w:rPr>
          <w:position w:val="-4"/>
          <w:lang w:val="nn-NO"/>
        </w:rPr>
        <w:object w14:anchorId="44E69950" w:dyaOrig="260" w:dxaOrig="700">
          <v:shape style="width:35pt;height:13pt" o:ole="" id="_x0000_i1054" type="#_x0000_t75">
            <v:imagedata r:id="rId70" o:title=""/>
          </v:shape>
          <o:OLEObject Type="Embed" ShapeID="_x0000_i1054" ObjectID="_1612693221" r:id="rId71" ProgID="Equation.DSMT4" DrawAspect="Content"/>
        </w:object>
      </w:r>
      <w:r w:rsidRPr="0058709D">
        <w:t xml:space="preserve"> og </w:t>
      </w:r>
      <w:r w:rsidRPr="008E13BD">
        <w:rPr>
          <w:rFonts w:eastAsiaTheme="minorHAnsi" w:cstheme="minorBidi"/>
          <w:position w:val="-6"/>
          <w:lang w:val="nn-NO" w:eastAsia="en-US"/>
        </w:rPr>
        <w:object w14:anchorId="2CFBB485" w:dyaOrig="280" w:dxaOrig="680">
          <v:shape style="width:34pt;height:14.5pt" o:ole="" id="_x0000_i1055" type="#_x0000_t75">
            <v:imagedata r:id="rId72" o:title=""/>
          </v:shape>
          <o:OLEObject Type="Embed" ShapeID="_x0000_i1055" ObjectID="_1612693222" r:id="rId73" ProgID="Equation.DSMT4" DrawAspect="Content"/>
        </w:object>
      </w:r>
      <w:r w:rsidRPr="0058709D">
        <w:t xml:space="preserve"> er </w:t>
      </w:r>
      <w:proofErr w:type="spellStart"/>
      <w:r w:rsidRPr="0058709D">
        <w:t>formlike</w:t>
      </w:r>
      <w:proofErr w:type="spellEnd"/>
      <w:r w:rsidRPr="0058709D">
        <w:t>.</w:t>
      </w:r>
      <w:r w:rsidRPr="0058709D" w:rsidR="00000F29">
        <w:br/>
      </w:r>
      <w:r w:rsidRPr="0058709D" w:rsidR="00647910">
        <w:rPr>
          <w:color w:val="3333FF"/>
        </w:rPr>
        <w:br/>
      </w:r>
    </w:p>
    <w:p w:rsidRPr="008E13BD" w:rsidRDefault="002407A9" w:rsidR="002407A9" w:rsidP="002407A9" w14:paraId="2CFBB3D6" w14:textId="7FF390D3">
      <w:pPr>
        <w:pStyle w:val="Listeavsnitt"/>
        <w:numPr>
          <w:ilvl w:val="0"/>
          <w:numId w:val="14"/>
        </w:numPr>
        <w:spacing w:line="256" w:after="160" w:lineRule="auto"/>
        <w:rPr>
          <w:color w:val="3333FF"/>
          <w:lang w:val="nn-NO"/>
        </w:rPr>
      </w:pPr>
      <w:proofErr w:type="spellStart"/>
      <w:r w:rsidRPr="008E13BD">
        <w:rPr>
          <w:lang w:val="nn-NO"/>
        </w:rPr>
        <w:t>Bestem</w:t>
      </w:r>
      <w:proofErr w:type="spellEnd"/>
      <w:r w:rsidRPr="008E13BD">
        <w:rPr>
          <w:lang w:val="nn-NO"/>
        </w:rPr>
        <w:t xml:space="preserve"> </w:t>
      </w:r>
      <w:r w:rsidRPr="008E13BD">
        <w:rPr>
          <w:rFonts w:eastAsiaTheme="minorHAnsi" w:cstheme="minorBidi"/>
          <w:position w:val="-6"/>
          <w:lang w:val="nn-NO" w:eastAsia="en-US"/>
        </w:rPr>
        <w:object w14:anchorId="2CFBB489" w:dyaOrig="280" w:dxaOrig="380">
          <v:shape style="width:19pt;height:14.5pt" o:ole="" id="_x0000_i1056" type="#_x0000_t75">
            <v:imagedata r:id="rId77" o:title=""/>
          </v:shape>
          <o:OLEObject Type="Embed" ShapeID="_x0000_i1056" ObjectID="_1612693223" r:id="rId78" ProgID="Equation.DSMT4" DrawAspect="Content"/>
        </w:object>
      </w:r>
      <w:r w:rsidRPr="008E13BD">
        <w:rPr>
          <w:rFonts w:eastAsiaTheme="minorHAnsi" w:cstheme="minorBidi"/>
          <w:lang w:val="nn-NO" w:eastAsia="en-US"/>
        </w:rPr>
        <w:t>,</w:t>
      </w:r>
      <w:r w:rsidRPr="008E13BD">
        <w:rPr>
          <w:lang w:val="nn-NO"/>
        </w:rPr>
        <w:t xml:space="preserve"> og vis at </w:t>
      </w:r>
      <w:r w:rsidRPr="008E13BD">
        <w:rPr>
          <w:rFonts w:eastAsiaTheme="minorHAnsi" w:cstheme="minorBidi"/>
          <w:position w:val="-8"/>
          <w:lang w:val="nn-NO" w:eastAsia="en-US"/>
        </w:rPr>
        <w:object w14:anchorId="2CFBB48A" w:dyaOrig="300" w:dxaOrig="1080">
          <v:shape style="width:54pt;height:14.5pt" o:ole="" id="_x0000_i1057" type="#_x0000_t75">
            <v:imagedata r:id="rId79" o:title=""/>
          </v:shape>
          <o:OLEObject Type="Embed" ShapeID="_x0000_i1057" ObjectID="_1612693224" r:id="rId80" ProgID="Equation.DSMT4" DrawAspect="Content"/>
        </w:object>
      </w:r>
      <w:r w:rsidRPr="008E13BD">
        <w:rPr>
          <w:rFonts w:eastAsiaTheme="minorHAnsi" w:cstheme="minorBidi"/>
          <w:lang w:val="nn-NO" w:eastAsia="en-US"/>
        </w:rPr>
        <w:t>m</w:t>
      </w:r>
      <w:r w:rsidRPr="008E13BD">
        <w:rPr>
          <w:lang w:val="nn-NO"/>
        </w:rPr>
        <w:t>.</w:t>
      </w:r>
      <w:r w:rsidRPr="008E13BD" w:rsidR="00544E59">
        <w:rPr>
          <w:lang w:val="nn-NO"/>
        </w:rPr>
        <w:br/>
      </w:r>
    </w:p>
    <w:p w:rsidRPr="008E13BD" w:rsidRDefault="00544E59" w:rsidR="002407A9" w:rsidP="002407A9" w14:paraId="2CFBB3D7" w14:textId="5A0E7F41">
      <w:pPr>
        <w:rPr>
          <w:rFonts w:hAnsi="Franklin Gothic Book" w:ascii="Franklin Gothic Book"/>
          <w:sz w:val="24"/>
          <w:szCs w:val="24"/>
          <w:lang w:val="nn-NO"/>
        </w:rPr>
      </w:pPr>
      <w:r w:rsidRPr="008E13BD">
        <w:rPr>
          <w:rFonts w:hAnsi="Franklin Gothic Book" w:ascii="Franklin Gothic Book"/>
          <w:sz w:val="24"/>
          <w:szCs w:val="24"/>
          <w:lang w:val="nn-NO"/>
        </w:rPr>
        <w:br/>
      </w:r>
      <w:r w:rsidRPr="008E13BD" w:rsidR="002407A9">
        <w:rPr>
          <w:rFonts w:hAnsi="Franklin Gothic Book" w:ascii="Franklin Gothic Book"/>
          <w:sz w:val="24"/>
          <w:szCs w:val="24"/>
          <w:lang w:val="nn-NO"/>
        </w:rPr>
        <w:t>Kristian skal dekk</w:t>
      </w:r>
      <w:r w:rsidRPr="008E13BD" w:rsidR="00416717">
        <w:rPr>
          <w:rFonts w:hAnsi="Franklin Gothic Book" w:ascii="Franklin Gothic Book"/>
          <w:sz w:val="24"/>
          <w:szCs w:val="24"/>
          <w:lang w:val="nn-NO"/>
        </w:rPr>
        <w:t>j</w:t>
      </w:r>
      <w:r w:rsidRPr="008E13BD" w:rsidR="002407A9">
        <w:rPr>
          <w:rFonts w:hAnsi="Franklin Gothic Book" w:ascii="Franklin Gothic Book"/>
          <w:sz w:val="24"/>
          <w:szCs w:val="24"/>
          <w:lang w:val="nn-NO"/>
        </w:rPr>
        <w:t xml:space="preserve">e området </w:t>
      </w:r>
      <w:r w:rsidRPr="008E13BD" w:rsidR="002407A9">
        <w:rPr>
          <w:rFonts w:hAnsi="Franklin Gothic Book" w:ascii="Franklin Gothic Book"/>
          <w:position w:val="-6"/>
          <w:sz w:val="24"/>
          <w:szCs w:val="24"/>
          <w:lang w:val="nn-NO"/>
        </w:rPr>
        <w:object w14:anchorId="2CFBB48D" w:dyaOrig="280" w:dxaOrig="680">
          <v:shape style="width:34pt;height:14.5pt" o:ole="" id="_x0000_i1058" type="#_x0000_t75">
            <v:imagedata r:id="rId81" o:title=""/>
          </v:shape>
          <o:OLEObject Type="Embed" ShapeID="_x0000_i1058" ObjectID="_1612693225" r:id="rId82" ProgID="Equation.DSMT4" DrawAspect="Content"/>
        </w:object>
      </w:r>
      <w:r w:rsidRPr="008E13BD" w:rsidR="002407A9">
        <w:rPr>
          <w:rFonts w:hAnsi="Franklin Gothic Book" w:ascii="Franklin Gothic Book"/>
          <w:sz w:val="24"/>
          <w:szCs w:val="24"/>
          <w:lang w:val="nn-NO"/>
        </w:rPr>
        <w:t>med e</w:t>
      </w:r>
      <w:r w:rsidRPr="008E13BD" w:rsidR="00416717">
        <w:rPr>
          <w:rFonts w:hAnsi="Franklin Gothic Book" w:ascii="Franklin Gothic Book"/>
          <w:sz w:val="24"/>
          <w:szCs w:val="24"/>
          <w:lang w:val="nn-NO"/>
        </w:rPr>
        <w:t>i</w:t>
      </w:r>
      <w:r w:rsidRPr="008E13BD" w:rsidR="002407A9">
        <w:rPr>
          <w:rFonts w:hAnsi="Franklin Gothic Book" w:ascii="Franklin Gothic Book"/>
          <w:sz w:val="24"/>
          <w:szCs w:val="24"/>
          <w:lang w:val="nn-NO"/>
        </w:rPr>
        <w:t>t 15 cm t</w:t>
      </w:r>
      <w:r w:rsidRPr="008E13BD" w:rsidR="00416717">
        <w:rPr>
          <w:rFonts w:hAnsi="Franklin Gothic Book" w:ascii="Franklin Gothic Book"/>
          <w:sz w:val="24"/>
          <w:szCs w:val="24"/>
          <w:lang w:val="nn-NO"/>
        </w:rPr>
        <w:t>ju</w:t>
      </w:r>
      <w:r w:rsidRPr="008E13BD" w:rsidR="002407A9">
        <w:rPr>
          <w:rFonts w:hAnsi="Franklin Gothic Book" w:ascii="Franklin Gothic Book"/>
          <w:sz w:val="24"/>
          <w:szCs w:val="24"/>
          <w:lang w:val="nn-NO"/>
        </w:rPr>
        <w:t>kt lag med sand.</w:t>
      </w:r>
    </w:p>
    <w:p w:rsidRPr="008E13BD" w:rsidRDefault="00416717" w:rsidR="002407A9" w:rsidP="002407A9" w14:paraId="2CFBB3D8" w14:textId="561C300F">
      <w:pPr>
        <w:pStyle w:val="Listeavsnitt"/>
        <w:numPr>
          <w:ilvl w:val="0"/>
          <w:numId w:val="14"/>
        </w:numPr>
        <w:spacing w:line="256" w:after="160" w:lineRule="auto"/>
        <w:rPr>
          <w:color w:val="0000FF"/>
          <w:lang w:val="nn-NO"/>
        </w:rPr>
      </w:pPr>
      <w:r w:rsidRPr="008E13BD">
        <w:rPr>
          <w:lang w:val="nn-NO"/>
        </w:rPr>
        <w:t>K</w:t>
      </w:r>
      <w:r w:rsidRPr="008E13BD" w:rsidR="002407A9">
        <w:rPr>
          <w:lang w:val="nn-NO"/>
        </w:rPr>
        <w:t>or mange kubikkmeter sand vil han trenge?</w:t>
      </w:r>
      <w:r w:rsidRPr="008E13BD" w:rsidR="00000F29">
        <w:rPr>
          <w:lang w:val="nn-NO"/>
        </w:rPr>
        <w:br/>
      </w:r>
    </w:p>
    <w:p w:rsidRPr="008E13BD" w:rsidRDefault="00416717" w:rsidR="00416717" w:rsidP="00416717" w14:paraId="6E3E4855" w14:textId="77777777">
      <w:pPr>
        <w:pStyle w:val="Listeavsnitt"/>
        <w:spacing w:line="256" w:after="160" w:lineRule="auto"/>
        <w:ind w:left="360"/>
        <w:rPr>
          <w:color w:val="0000FF"/>
          <w:lang w:val="nn-NO"/>
        </w:rPr>
      </w:pPr>
    </w:p>
    <w:p w:rsidRDefault="00582774" w:rsidR="00582774" w14:paraId="5A88AEDE" w14:textId="77777777">
      <w:pPr>
        <w:rPr>
          <w:rFonts w:hAnsi="Franklin Gothic Book" w:ascii="Franklin Gothic Book"/>
          <w:b/>
          <w:sz w:val="32"/>
          <w:szCs w:val="32"/>
          <w:lang w:val="nn-NO"/>
        </w:rPr>
      </w:pPr>
      <w:r>
        <w:rPr>
          <w:rFonts w:hAnsi="Franklin Gothic Book" w:ascii="Franklin Gothic Book"/>
          <w:b/>
          <w:sz w:val="32"/>
          <w:szCs w:val="32"/>
          <w:lang w:val="nn-NO"/>
        </w:rPr>
        <w:br w:type="page"/>
      </w:r>
    </w:p>
    <w:p w:rsidRPr="008E13BD" w:rsidRDefault="002407A9" w:rsidR="002407A9" w:rsidP="00000F29" w14:paraId="2CFBB3D9" w14:textId="584B4451">
      <w:pPr>
        <w:spacing w:line="276" w:lineRule="auto"/>
        <w:rPr>
          <w:rFonts w:hAnsi="Franklin Gothic Book" w:ascii="Franklin Gothic Book"/>
          <w:sz w:val="24"/>
          <w:szCs w:val="24"/>
          <w:lang w:val="nn-NO"/>
        </w:rPr>
      </w:pPr>
      <w:r w:rsidRPr="008E13BD">
        <w:rPr>
          <w:rFonts w:hAnsi="Franklin Gothic Book" w:ascii="Franklin Gothic Book"/>
          <w:b/>
          <w:sz w:val="32"/>
          <w:szCs w:val="32"/>
          <w:lang w:val="nn-NO"/>
        </w:rPr>
        <w:lastRenderedPageBreak/>
        <w:t>Oppg</w:t>
      </w:r>
      <w:r w:rsidRPr="008E13BD" w:rsidR="00416717">
        <w:rPr>
          <w:rFonts w:hAnsi="Franklin Gothic Book" w:ascii="Franklin Gothic Book"/>
          <w:b/>
          <w:sz w:val="32"/>
          <w:szCs w:val="32"/>
          <w:lang w:val="nn-NO"/>
        </w:rPr>
        <w:t>å</w:t>
      </w:r>
      <w:r w:rsidRPr="008E13BD">
        <w:rPr>
          <w:rFonts w:hAnsi="Franklin Gothic Book" w:ascii="Franklin Gothic Book"/>
          <w:b/>
          <w:sz w:val="32"/>
          <w:szCs w:val="32"/>
          <w:lang w:val="nn-NO"/>
        </w:rPr>
        <w:t>ve 5</w:t>
      </w:r>
      <w:r w:rsidRPr="008E13BD">
        <w:rPr>
          <w:rFonts w:hAnsi="Franklin Gothic Book" w:ascii="Franklin Gothic Book"/>
          <w:sz w:val="24"/>
          <w:szCs w:val="24"/>
          <w:lang w:val="nn-NO"/>
        </w:rPr>
        <w:t xml:space="preserve"> (5 poeng)</w:t>
      </w:r>
    </w:p>
    <w:p w:rsidRPr="008E13BD" w:rsidRDefault="00416717" w:rsidR="002407A9" w:rsidP="002407A9" w14:paraId="2CFBB3DA" w14:textId="133A1BE6">
      <w:pPr>
        <w:spacing w:line="276" w:lineRule="auto"/>
        <w:rPr>
          <w:rFonts w:hAnsi="Franklin Gothic Book" w:ascii="Franklin Gothic Book"/>
          <w:sz w:val="24"/>
          <w:szCs w:val="24"/>
          <w:lang w:val="nn-NO"/>
        </w:rPr>
      </w:pPr>
      <w:r w:rsidRPr="008E13BD">
        <w:rPr>
          <w:rFonts w:hAnsi="Franklin Gothic Book" w:ascii="Franklin Gothic Book"/>
          <w:sz w:val="24"/>
          <w:szCs w:val="24"/>
          <w:lang w:val="nn-NO"/>
        </w:rPr>
        <w:t>Eit firma bruker i periodar skoleungdommar for å få unna diverse målarjobbar. Ungdommane får timelønn etter alder. I tillegg til timelønn må firmaet betale feriepengar og arbeidsgivaravgift. Firmaet har berekna at desse utgiftene utgjer 25 % av timelønna</w:t>
      </w:r>
      <w:r w:rsidRPr="008E13BD" w:rsidR="002407A9">
        <w:rPr>
          <w:rFonts w:hAnsi="Franklin Gothic Book" w:ascii="Franklin Gothic Book"/>
          <w:sz w:val="24"/>
          <w:szCs w:val="24"/>
          <w:lang w:val="nn-NO"/>
        </w:rPr>
        <w:t xml:space="preserve">. </w:t>
      </w:r>
    </w:p>
    <w:p w:rsidRPr="008E13BD" w:rsidRDefault="002407A9" w:rsidR="002407A9" w:rsidP="002407A9" w14:paraId="2CFBB3DB" w14:textId="77777777">
      <w:pPr>
        <w:rPr>
          <w:rFonts w:hAnsi="Franklin Gothic Book" w:ascii="Franklin Gothic Book"/>
          <w:sz w:val="24"/>
          <w:szCs w:val="24"/>
          <w:lang w:val="nn-NO"/>
        </w:rPr>
      </w:pPr>
    </w:p>
    <w:p w:rsidRPr="008E13BD" w:rsidRDefault="00416717" w:rsidR="002407A9" w:rsidP="002407A9" w14:paraId="2CFBB3DC" w14:textId="707C3922">
      <w:pPr>
        <w:spacing w:line="276" w:lineRule="auto"/>
        <w:rPr>
          <w:rFonts w:hAnsi="Franklin Gothic Book" w:ascii="Franklin Gothic Book"/>
          <w:sz w:val="24"/>
          <w:szCs w:val="24"/>
          <w:lang w:val="nn-NO"/>
        </w:rPr>
      </w:pPr>
      <w:r w:rsidRPr="008E13BD">
        <w:rPr>
          <w:rFonts w:hAnsi="Franklin Gothic Book" w:ascii="Franklin Gothic Book"/>
          <w:sz w:val="24"/>
          <w:szCs w:val="24"/>
          <w:lang w:val="nn-NO"/>
        </w:rPr>
        <w:t>Du skal lage eit rekneark som vist nedanfor. I dei kvite cellene skal firmaet registrere opplysningar. I dei blå cellene skal du setje inn formlar</w:t>
      </w:r>
      <w:r w:rsidRPr="008E13BD" w:rsidR="002407A9">
        <w:rPr>
          <w:rFonts w:hAnsi="Franklin Gothic Book" w:ascii="Franklin Gothic Book"/>
          <w:sz w:val="24"/>
          <w:szCs w:val="24"/>
          <w:lang w:val="nn-NO"/>
        </w:rPr>
        <w:t>.</w:t>
      </w:r>
      <w:r w:rsidRPr="008E13BD" w:rsidR="002407A9">
        <w:rPr>
          <w:rFonts w:hAnsi="Franklin Gothic Book" w:ascii="Franklin Gothic Book"/>
          <w:sz w:val="24"/>
          <w:szCs w:val="24"/>
          <w:lang w:val="nn-NO"/>
        </w:rPr>
        <w:br/>
      </w:r>
    </w:p>
    <w:p w:rsidRPr="008E13BD" w:rsidRDefault="00416717" w:rsidR="002407A9" w:rsidP="002407A9" w14:paraId="2CFBB3DD" w14:textId="3EAF5A97">
      <w:pPr>
        <w:pStyle w:val="Listeavsnitt"/>
        <w:numPr>
          <w:ilvl w:val="0"/>
          <w:numId w:val="3"/>
        </w:numPr>
        <w:spacing w:line="259" w:after="160" w:lineRule="auto"/>
        <w:rPr>
          <w:lang w:val="nn-NO"/>
        </w:rPr>
      </w:pPr>
      <w:r w:rsidRPr="008E13BD">
        <w:rPr>
          <w:lang w:val="nn-NO"/>
        </w:rPr>
        <w:t>Timelønn og kor stor prosentdel av lønna som firmaet må berekne til feriepengar og arbeidsgivaravgift, skal registrerast i celle B3, B4 og B5</w:t>
      </w:r>
      <w:r w:rsidRPr="008E13BD" w:rsidR="002407A9">
        <w:rPr>
          <w:lang w:val="nn-NO"/>
        </w:rPr>
        <w:t>.</w:t>
      </w:r>
      <w:r w:rsidRPr="008E13BD" w:rsidR="002407A9">
        <w:rPr>
          <w:lang w:val="nn-NO"/>
        </w:rPr>
        <w:br/>
      </w:r>
    </w:p>
    <w:p w:rsidRPr="008E13BD" w:rsidRDefault="00416717" w:rsidR="002407A9" w:rsidP="002407A9" w14:paraId="2CFBB3DE" w14:textId="2C738D7D">
      <w:pPr>
        <w:pStyle w:val="Listeavsnitt"/>
        <w:numPr>
          <w:ilvl w:val="0"/>
          <w:numId w:val="3"/>
        </w:numPr>
        <w:spacing w:line="259" w:after="160" w:lineRule="auto"/>
        <w:rPr>
          <w:lang w:val="nn-NO"/>
        </w:rPr>
      </w:pPr>
      <w:r w:rsidRPr="008E13BD">
        <w:rPr>
          <w:lang w:val="nn-NO"/>
        </w:rPr>
        <w:t>Når alderen blir registrert, skal reknearket automatisk gi riktig timelønn</w:t>
      </w:r>
      <w:r w:rsidRPr="008E13BD" w:rsidR="002407A9">
        <w:rPr>
          <w:lang w:val="nn-NO"/>
        </w:rPr>
        <w:t>.</w:t>
      </w:r>
      <w:r w:rsidRPr="008E13BD" w:rsidR="002407A9">
        <w:rPr>
          <w:lang w:val="nn-NO"/>
        </w:rPr>
        <w:br/>
      </w:r>
    </w:p>
    <w:p w:rsidRPr="008E13BD" w:rsidRDefault="00416717" w:rsidR="00000F29" w:rsidP="00000F29" w14:paraId="2CFBB3DF" w14:textId="52645C97">
      <w:pPr>
        <w:pStyle w:val="Listeavsnitt"/>
        <w:numPr>
          <w:ilvl w:val="0"/>
          <w:numId w:val="3"/>
        </w:numPr>
        <w:spacing w:line="259" w:after="160" w:lineRule="auto"/>
        <w:rPr>
          <w:lang w:val="nn-NO"/>
        </w:rPr>
      </w:pPr>
      <w:r w:rsidRPr="008E13BD">
        <w:rPr>
          <w:lang w:val="nn-NO"/>
        </w:rPr>
        <w:t>Totale kostnad</w:t>
      </w:r>
      <w:r w:rsidR="00E87547">
        <w:rPr>
          <w:lang w:val="nn-NO"/>
        </w:rPr>
        <w:t>a</w:t>
      </w:r>
      <w:r w:rsidRPr="008E13BD">
        <w:rPr>
          <w:lang w:val="nn-NO"/>
        </w:rPr>
        <w:t>r for kvar ungdom er summen av lønna til ungdommen og utgiftene til feriepengar og arbeidsgivaravgift</w:t>
      </w:r>
      <w:r w:rsidRPr="008E13BD" w:rsidR="002407A9">
        <w:rPr>
          <w:lang w:val="nn-NO"/>
        </w:rPr>
        <w:t>.</w:t>
      </w:r>
      <w:r w:rsidRPr="008E13BD" w:rsidR="002407A9">
        <w:rPr>
          <w:lang w:val="nn-NO"/>
        </w:rPr>
        <w:br/>
      </w:r>
    </w:p>
    <w:p w:rsidRPr="008E13BD" w:rsidRDefault="00582774" w:rsidR="00000F29" w:rsidP="002407A9" w14:paraId="2CFBB3E0" w14:textId="367210A9">
      <w:pPr>
        <w:jc w:val="center"/>
        <w:rPr>
          <w:rFonts w:hAnsi="Franklin Gothic Book" w:ascii="Franklin Gothic Book"/>
          <w:b/>
          <w:sz w:val="24"/>
          <w:szCs w:val="24"/>
          <w:lang w:val="nn-NO"/>
        </w:rPr>
      </w:pPr>
      <w:r>
        <w:rPr>
          <w:rFonts w:hAnsi="Franklin Gothic Book" w:ascii="Franklin Gothic Book"/>
          <w:b/>
          <w:noProof/>
          <w:sz w:val="24"/>
          <w:szCs w:val="24"/>
          <w:lang w:eastAsia="nb-NO"/>
        </w:rPr>
        <w:drawing>
          <wp:inline distL="0" wp14:anchorId="35907080" distT="0" distB="0" distR="0" wp14:editId="422F94F3">
            <wp:extent cx="5761355" cy="2395855"/>
            <wp:effectExtent r="0" b="4445" t="0" l="0"/>
            <wp:docPr name="Bilde 6" id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name="Picture 104" id="0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1355" cy="23958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Pr="008E13BD" w:rsidRDefault="00000F29" w:rsidR="00000F29" w:rsidP="002407A9" w14:paraId="2CFBB3E1" w14:textId="77777777">
      <w:pPr>
        <w:jc w:val="center"/>
        <w:rPr>
          <w:rFonts w:hAnsi="Franklin Gothic Book" w:ascii="Franklin Gothic Book"/>
          <w:b/>
          <w:sz w:val="24"/>
          <w:szCs w:val="24"/>
          <w:lang w:val="nn-NO"/>
        </w:rPr>
      </w:pPr>
    </w:p>
    <w:p w:rsidRPr="008E13BD" w:rsidRDefault="00000F29" w:rsidR="00000F29" w:rsidP="002407A9" w14:paraId="2CFBB3E2" w14:textId="4FB91DE0">
      <w:pPr>
        <w:jc w:val="center"/>
        <w:rPr>
          <w:rFonts w:hAnsi="Franklin Gothic Book" w:ascii="Franklin Gothic Book"/>
          <w:b/>
          <w:sz w:val="24"/>
          <w:szCs w:val="24"/>
          <w:lang w:val="nn-NO"/>
        </w:rPr>
      </w:pPr>
    </w:p>
    <w:p w:rsidRPr="008E13BD" w:rsidRDefault="002407A9" w:rsidR="002407A9" w:rsidP="00000F29" w14:paraId="2CFBB3E3" w14:textId="77777777">
      <w:pPr>
        <w:rPr>
          <w:rFonts w:hAnsi="Franklin Gothic Book" w:ascii="Franklin Gothic Book"/>
          <w:b/>
          <w:sz w:val="24"/>
          <w:szCs w:val="24"/>
          <w:lang w:val="nn-NO"/>
        </w:rPr>
      </w:pPr>
    </w:p>
    <w:p w:rsidRDefault="00582774" w:rsidR="00582774" w14:paraId="79F972BF" w14:textId="77777777">
      <w:pPr>
        <w:rPr>
          <w:rFonts w:hAnsi="Franklin Gothic Book" w:cs="Times New Roman" w:eastAsia="Times New Roman" w:ascii="Franklin Gothic Book"/>
          <w:b/>
          <w:sz w:val="32"/>
          <w:szCs w:val="32"/>
          <w:lang w:val="nn-NO"/>
        </w:rPr>
      </w:pPr>
      <w:r>
        <w:rPr>
          <w:rFonts w:hAnsi="Franklin Gothic Book" w:ascii="Franklin Gothic Book"/>
          <w:szCs w:val="32"/>
          <w:lang w:val="nn-NO"/>
        </w:rPr>
        <w:br w:type="page"/>
      </w:r>
    </w:p>
    <w:p w:rsidRPr="008E13BD" w:rsidRDefault="002407A9" w:rsidR="002407A9" w:rsidP="002407A9" w14:paraId="2CFBB3E4" w14:textId="41E49A1F">
      <w:pPr>
        <w:pStyle w:val="Overskrift2"/>
        <w:spacing w:after="240"/>
        <w:rPr>
          <w:rFonts w:hAnsi="Franklin Gothic Book" w:ascii="Franklin Gothic Book"/>
          <w:b w:val="0"/>
          <w:sz w:val="24"/>
          <w:lang w:val="nn-NO"/>
        </w:rPr>
      </w:pPr>
      <w:r w:rsidRPr="008E13BD">
        <w:rPr>
          <w:rFonts w:hAnsi="Franklin Gothic Book" w:ascii="Franklin Gothic Book"/>
          <w:szCs w:val="32"/>
          <w:lang w:val="nn-NO"/>
        </w:rPr>
        <w:lastRenderedPageBreak/>
        <w:t>Oppg</w:t>
      </w:r>
      <w:r w:rsidRPr="008E13BD" w:rsidR="00416717">
        <w:rPr>
          <w:rFonts w:hAnsi="Franklin Gothic Book" w:ascii="Franklin Gothic Book"/>
          <w:szCs w:val="32"/>
          <w:lang w:val="nn-NO"/>
        </w:rPr>
        <w:t>å</w:t>
      </w:r>
      <w:r w:rsidRPr="008E13BD">
        <w:rPr>
          <w:rFonts w:hAnsi="Franklin Gothic Book" w:ascii="Franklin Gothic Book"/>
          <w:szCs w:val="32"/>
          <w:lang w:val="nn-NO"/>
        </w:rPr>
        <w:t>ve 6</w:t>
      </w:r>
      <w:r w:rsidRPr="008E13BD">
        <w:rPr>
          <w:rFonts w:hAnsi="Franklin Gothic Book" w:ascii="Franklin Gothic Book"/>
          <w:sz w:val="24"/>
          <w:lang w:val="nn-NO"/>
        </w:rPr>
        <w:t xml:space="preserve"> </w:t>
      </w:r>
      <w:r w:rsidRPr="008E13BD">
        <w:rPr>
          <w:rFonts w:hAnsi="Franklin Gothic Book" w:ascii="Franklin Gothic Book"/>
          <w:b w:val="0"/>
          <w:sz w:val="24"/>
          <w:lang w:val="nn-NO"/>
        </w:rPr>
        <w:t xml:space="preserve">(6 poeng) </w:t>
      </w:r>
    </w:p>
    <w:p w:rsidRPr="008E13BD" w:rsidRDefault="002407A9" w:rsidR="002407A9" w:rsidP="00000F29" w14:paraId="2CFBB3E6" w14:textId="53BCCE34">
      <w:pPr>
        <w:rPr>
          <w:rFonts w:hAnsi="Franklin Gothic Book" w:ascii="Franklin Gothic Book"/>
          <w:sz w:val="24"/>
          <w:szCs w:val="24"/>
          <w:lang w:val="nn-NO"/>
        </w:rPr>
      </w:pPr>
      <w:r w:rsidRPr="008E13BD">
        <w:rPr>
          <w:rFonts w:hAnsi="Franklin Gothic Book" w:ascii="Franklin Gothic Book"/>
          <w:sz w:val="24"/>
          <w:szCs w:val="24"/>
          <w:lang w:val="nn-NO"/>
        </w:rPr>
        <w:t>Olav har fått somm</w:t>
      </w:r>
      <w:r w:rsidRPr="008E13BD" w:rsidR="00416717">
        <w:rPr>
          <w:rFonts w:hAnsi="Franklin Gothic Book" w:ascii="Franklin Gothic Book"/>
          <w:sz w:val="24"/>
          <w:szCs w:val="24"/>
          <w:lang w:val="nn-NO"/>
        </w:rPr>
        <w:t>a</w:t>
      </w:r>
      <w:r w:rsidRPr="008E13BD">
        <w:rPr>
          <w:rFonts w:hAnsi="Franklin Gothic Book" w:ascii="Franklin Gothic Book"/>
          <w:sz w:val="24"/>
          <w:szCs w:val="24"/>
          <w:lang w:val="nn-NO"/>
        </w:rPr>
        <w:t>rjobb. Han skal plukke morell</w:t>
      </w:r>
      <w:r w:rsidRPr="008E13BD" w:rsidR="00416717">
        <w:rPr>
          <w:rFonts w:hAnsi="Franklin Gothic Book" w:ascii="Franklin Gothic Book"/>
          <w:sz w:val="24"/>
          <w:szCs w:val="24"/>
          <w:lang w:val="nn-NO"/>
        </w:rPr>
        <w:t>a</w:t>
      </w:r>
      <w:r w:rsidRPr="008E13BD">
        <w:rPr>
          <w:rFonts w:hAnsi="Franklin Gothic Book" w:ascii="Franklin Gothic Book"/>
          <w:sz w:val="24"/>
          <w:szCs w:val="24"/>
          <w:lang w:val="nn-NO"/>
        </w:rPr>
        <w:t xml:space="preserve">r. </w:t>
      </w:r>
    </w:p>
    <w:p w:rsidRPr="008E13BD" w:rsidRDefault="00416717" w:rsidR="002407A9" w:rsidP="002407A9" w14:paraId="2CFBB3E7" w14:textId="70848414">
      <w:pPr>
        <w:spacing w:line="276" w:lineRule="auto"/>
        <w:rPr>
          <w:rFonts w:hAnsi="Franklin Gothic Book" w:ascii="Franklin Gothic Book"/>
          <w:sz w:val="24"/>
          <w:szCs w:val="24"/>
          <w:lang w:val="nn-NO"/>
        </w:rPr>
      </w:pPr>
      <w:r w:rsidRPr="008E13BD">
        <w:rPr>
          <w:rFonts w:hAnsi="Franklin Gothic Book" w:ascii="Franklin Gothic Book"/>
          <w:sz w:val="24"/>
          <w:szCs w:val="24"/>
          <w:lang w:val="nn-NO"/>
        </w:rPr>
        <w:t>Morellane skal leggjast i korger. Salsprisen for ei korg morellar inkludert 15 % meirverdiavgift er 69 kroner</w:t>
      </w:r>
      <w:r w:rsidRPr="008E13BD" w:rsidR="002407A9">
        <w:rPr>
          <w:rFonts w:hAnsi="Franklin Gothic Book" w:ascii="Franklin Gothic Book"/>
          <w:sz w:val="24"/>
          <w:szCs w:val="24"/>
          <w:lang w:val="nn-NO"/>
        </w:rPr>
        <w:t>.</w:t>
      </w:r>
    </w:p>
    <w:p w:rsidRPr="008E13BD" w:rsidRDefault="00416717" w:rsidR="002407A9" w:rsidP="002407A9" w14:paraId="2CFBB3E8" w14:textId="2AF07E14">
      <w:pPr>
        <w:rPr>
          <w:rFonts w:hAnsi="Franklin Gothic Book" w:ascii="Franklin Gothic Book"/>
          <w:sz w:val="24"/>
          <w:szCs w:val="24"/>
          <w:lang w:val="nn-NO"/>
        </w:rPr>
      </w:pPr>
      <w:r w:rsidRPr="008E13BD">
        <w:rPr>
          <w:rFonts w:hAnsi="Franklin Gothic Book" w:ascii="Franklin Gothic Book"/>
          <w:sz w:val="24"/>
          <w:szCs w:val="24"/>
          <w:lang w:val="nn-NO"/>
        </w:rPr>
        <w:t>Olav kan velje mellom tre ulike alternativ når det gjeld lønn</w:t>
      </w:r>
      <w:r w:rsidRPr="008E13BD" w:rsidR="00751CC8">
        <w:rPr>
          <w:rFonts w:hAnsi="Franklin Gothic Book" w:ascii="Franklin Gothic Book"/>
          <w:sz w:val="24"/>
          <w:szCs w:val="24"/>
          <w:lang w:val="nn-NO"/>
        </w:rPr>
        <w:t>.</w:t>
      </w:r>
    </w:p>
    <w:tbl>
      <w:tblPr>
        <w:tblStyle w:val="Tabellrutenett"/>
        <w:tblW w:w="0" w:type="auto"/>
        <w:tblBorders>
          <w:top w:val="none" w:sz="0" w:color="auto" w:space="0"/>
          <w:left w:val="none" w:sz="0" w:color="auto" w:space="0"/>
          <w:bottom w:val="none" w:sz="0" w:color="auto" w:space="0"/>
          <w:right w:val="none" w:sz="0" w:color="auto" w:space="0"/>
          <w:insideH w:val="none" w:sz="0" w:color="auto" w:space="0"/>
          <w:insideV w:val="none" w:sz="0" w:color="auto" w:space="0"/>
        </w:tblBorders>
        <w:tblLook w:firstRow="1" w:firstColumn="1" w:noHBand="0" w:val="04A0" w:lastRow="0" w:lastColumn="0" w:noVBand="1"/>
      </w:tblPr>
      <w:tblGrid>
        <w:gridCol w:w="1696"/>
        <w:gridCol w:w="7366"/>
      </w:tblGrid>
      <w:tr w:rsidRPr="008E13BD" w:rsidTr="006A67EC" w:rsidR="002407A9" w14:paraId="2CFBB3EC" w14:textId="77777777">
        <w:tc>
          <w:tcPr>
            <w:tcW w:w="1696" w:type="dxa"/>
          </w:tcPr>
          <w:p w:rsidRPr="008E13BD" w:rsidRDefault="002407A9" w:rsidR="002407A9" w:rsidP="006A67EC" w14:paraId="2CFBB3E9" w14:textId="77777777">
            <w:pPr>
              <w:rPr>
                <w:rFonts w:hAnsi="Franklin Gothic Book" w:ascii="Franklin Gothic Book"/>
                <w:sz w:val="24"/>
                <w:szCs w:val="24"/>
                <w:lang w:val="nn-NO"/>
              </w:rPr>
            </w:pPr>
            <w:r w:rsidRPr="008E13BD">
              <w:rPr>
                <w:rFonts w:hAnsi="Franklin Gothic Book" w:ascii="Franklin Gothic Book"/>
                <w:sz w:val="24"/>
                <w:szCs w:val="24"/>
                <w:lang w:val="nn-NO"/>
              </w:rPr>
              <w:t>Alternativ 1:</w:t>
            </w:r>
          </w:p>
        </w:tc>
        <w:tc>
          <w:tcPr>
            <w:tcW w:w="7366" w:type="dxa"/>
          </w:tcPr>
          <w:p w:rsidRPr="008E13BD" w:rsidRDefault="00416717" w:rsidR="002407A9" w:rsidP="006A67EC" w14:paraId="7E44ED4E" w14:textId="77777777">
            <w:pPr>
              <w:rPr>
                <w:rFonts w:hAnsi="Franklin Gothic Book" w:ascii="Franklin Gothic Book"/>
                <w:sz w:val="24"/>
                <w:szCs w:val="24"/>
                <w:lang w:val="nn-NO"/>
              </w:rPr>
            </w:pPr>
            <w:r w:rsidRPr="008E13BD">
              <w:rPr>
                <w:rFonts w:hAnsi="Franklin Gothic Book" w:ascii="Franklin Gothic Book"/>
                <w:sz w:val="24"/>
                <w:szCs w:val="24"/>
                <w:lang w:val="nn-NO"/>
              </w:rPr>
              <w:t>ei fast timelønn på 135 kroner</w:t>
            </w:r>
          </w:p>
          <w:p w:rsidRPr="008E13BD" w:rsidRDefault="00416717" w:rsidR="00416717" w:rsidP="006A67EC" w14:paraId="2CFBB3EB" w14:textId="56D32BD2">
            <w:pPr>
              <w:rPr>
                <w:rFonts w:hAnsi="Franklin Gothic Book" w:ascii="Franklin Gothic Book"/>
                <w:sz w:val="24"/>
                <w:szCs w:val="24"/>
                <w:lang w:val="nn-NO"/>
              </w:rPr>
            </w:pPr>
          </w:p>
        </w:tc>
      </w:tr>
      <w:tr w:rsidRPr="0058709D" w:rsidTr="006A67EC" w:rsidR="002407A9" w14:paraId="2CFBB3F0" w14:textId="77777777">
        <w:tc>
          <w:tcPr>
            <w:tcW w:w="1696" w:type="dxa"/>
          </w:tcPr>
          <w:p w:rsidRPr="008E13BD" w:rsidRDefault="002407A9" w:rsidR="002407A9" w:rsidP="006A67EC" w14:paraId="2CFBB3ED" w14:textId="77777777">
            <w:pPr>
              <w:rPr>
                <w:rFonts w:hAnsi="Franklin Gothic Book" w:ascii="Franklin Gothic Book"/>
                <w:sz w:val="24"/>
                <w:szCs w:val="24"/>
                <w:lang w:val="nn-NO"/>
              </w:rPr>
            </w:pPr>
            <w:r w:rsidRPr="008E13BD">
              <w:rPr>
                <w:rFonts w:hAnsi="Franklin Gothic Book" w:ascii="Franklin Gothic Book"/>
                <w:sz w:val="24"/>
                <w:szCs w:val="24"/>
                <w:lang w:val="nn-NO"/>
              </w:rPr>
              <w:t>Alternativ 2:</w:t>
            </w:r>
          </w:p>
        </w:tc>
        <w:tc>
          <w:tcPr>
            <w:tcW w:w="7366" w:type="dxa"/>
          </w:tcPr>
          <w:p w:rsidRPr="008E13BD" w:rsidRDefault="00416717" w:rsidR="002407A9" w:rsidP="006A67EC" w14:paraId="2CFBB3EE" w14:textId="47D054DE">
            <w:pPr>
              <w:rPr>
                <w:rFonts w:hAnsi="Franklin Gothic Book" w:ascii="Franklin Gothic Book"/>
                <w:sz w:val="24"/>
                <w:szCs w:val="24"/>
                <w:lang w:val="nn-NO"/>
              </w:rPr>
            </w:pPr>
            <w:r w:rsidRPr="008E13BD">
              <w:rPr>
                <w:rFonts w:hAnsi="Franklin Gothic Book" w:ascii="Franklin Gothic Book"/>
                <w:sz w:val="24"/>
                <w:szCs w:val="24"/>
                <w:lang w:val="nn-NO"/>
              </w:rPr>
              <w:t>ei fast timelønn på 80 kroner og i tillegg 3 kroner for kvar korg med morellar han plukka</w:t>
            </w:r>
            <w:r w:rsidRPr="008E13BD" w:rsidR="002407A9">
              <w:rPr>
                <w:rFonts w:hAnsi="Franklin Gothic Book" w:ascii="Franklin Gothic Book"/>
                <w:sz w:val="24"/>
                <w:szCs w:val="24"/>
                <w:lang w:val="nn-NO"/>
              </w:rPr>
              <w:t xml:space="preserve">r </w:t>
            </w:r>
          </w:p>
          <w:p w:rsidRPr="008E13BD" w:rsidRDefault="002407A9" w:rsidR="002407A9" w:rsidP="006A67EC" w14:paraId="2CFBB3EF" w14:textId="77777777">
            <w:pPr>
              <w:rPr>
                <w:rFonts w:hAnsi="Franklin Gothic Book" w:ascii="Franklin Gothic Book"/>
                <w:sz w:val="24"/>
                <w:szCs w:val="24"/>
                <w:lang w:val="nn-NO"/>
              </w:rPr>
            </w:pPr>
          </w:p>
        </w:tc>
      </w:tr>
      <w:tr w:rsidRPr="0058709D" w:rsidTr="006A67EC" w:rsidR="002407A9" w14:paraId="2CFBB3F4" w14:textId="77777777">
        <w:tc>
          <w:tcPr>
            <w:tcW w:w="1696" w:type="dxa"/>
          </w:tcPr>
          <w:p w:rsidRPr="008E13BD" w:rsidRDefault="002407A9" w:rsidR="002407A9" w:rsidP="006A67EC" w14:paraId="2CFBB3F1" w14:textId="77777777">
            <w:pPr>
              <w:rPr>
                <w:rFonts w:hAnsi="Franklin Gothic Book" w:ascii="Franklin Gothic Book"/>
                <w:sz w:val="24"/>
                <w:szCs w:val="24"/>
                <w:lang w:val="nn-NO"/>
              </w:rPr>
            </w:pPr>
            <w:r w:rsidRPr="008E13BD">
              <w:rPr>
                <w:rFonts w:hAnsi="Franklin Gothic Book" w:ascii="Franklin Gothic Book"/>
                <w:sz w:val="24"/>
                <w:szCs w:val="24"/>
                <w:lang w:val="nn-NO"/>
              </w:rPr>
              <w:t>Alternativ 3:</w:t>
            </w:r>
          </w:p>
        </w:tc>
        <w:tc>
          <w:tcPr>
            <w:tcW w:w="7366" w:type="dxa"/>
          </w:tcPr>
          <w:p w:rsidRPr="008E13BD" w:rsidRDefault="00416717" w:rsidR="002407A9" w:rsidP="006A67EC" w14:paraId="2CFBB3F2" w14:textId="7C465757">
            <w:pPr>
              <w:rPr>
                <w:rFonts w:hAnsi="Franklin Gothic Book" w:ascii="Franklin Gothic Book"/>
                <w:sz w:val="24"/>
                <w:szCs w:val="24"/>
                <w:lang w:val="nn-NO"/>
              </w:rPr>
            </w:pPr>
            <w:r w:rsidRPr="008E13BD">
              <w:rPr>
                <w:rFonts w:hAnsi="Franklin Gothic Book" w:ascii="Franklin Gothic Book"/>
                <w:sz w:val="24"/>
                <w:szCs w:val="24"/>
                <w:lang w:val="nn-NO"/>
              </w:rPr>
              <w:t>12 % av salsprisen utan meirverdiavgift for kvar korg med morellar han plukka</w:t>
            </w:r>
            <w:r w:rsidRPr="008E13BD" w:rsidR="002407A9">
              <w:rPr>
                <w:rFonts w:hAnsi="Franklin Gothic Book" w:ascii="Franklin Gothic Book"/>
                <w:sz w:val="24"/>
                <w:szCs w:val="24"/>
                <w:lang w:val="nn-NO"/>
              </w:rPr>
              <w:t>r</w:t>
            </w:r>
          </w:p>
          <w:p w:rsidRPr="008E13BD" w:rsidRDefault="002407A9" w:rsidR="002407A9" w:rsidP="006A67EC" w14:paraId="2CFBB3F3" w14:textId="77777777">
            <w:pPr>
              <w:rPr>
                <w:rFonts w:hAnsi="Franklin Gothic Book" w:ascii="Franklin Gothic Book"/>
                <w:sz w:val="24"/>
                <w:szCs w:val="24"/>
                <w:lang w:val="nn-NO"/>
              </w:rPr>
            </w:pPr>
          </w:p>
        </w:tc>
      </w:tr>
    </w:tbl>
    <w:p w:rsidRPr="008E13BD" w:rsidRDefault="00416717" w:rsidR="00416717" w:rsidP="00B569C2" w14:paraId="784A6810" w14:textId="49089C59">
      <w:pPr>
        <w:pStyle w:val="Listeavsnitt"/>
        <w:numPr>
          <w:ilvl w:val="0"/>
          <w:numId w:val="15"/>
        </w:numPr>
        <w:spacing w:line="276" w:after="160" w:lineRule="auto"/>
        <w:rPr>
          <w:color w:val="0000FF"/>
          <w:lang w:val="nn-NO"/>
        </w:rPr>
      </w:pPr>
      <w:r w:rsidRPr="008E13BD">
        <w:rPr>
          <w:lang w:val="nn-NO"/>
        </w:rPr>
        <w:t>For kva av dei tre alternativa (eitt eller fleire) ovanfor er lønna proporsjonal med mengda morellar Olav plukkar? Grunngi svaret ditt</w:t>
      </w:r>
      <w:r w:rsidRPr="008E13BD" w:rsidR="002407A9">
        <w:rPr>
          <w:lang w:val="nn-NO"/>
        </w:rPr>
        <w:t>.</w:t>
      </w:r>
    </w:p>
    <w:p w:rsidRPr="008E13BD" w:rsidRDefault="00751CC8" w:rsidR="002407A9" w:rsidP="00416717" w14:paraId="2CFBB3F7" w14:textId="5AF40AB1">
      <w:pPr>
        <w:pStyle w:val="Listeavsnitt"/>
        <w:spacing w:line="276" w:after="160" w:lineRule="auto"/>
        <w:ind w:left="360"/>
        <w:rPr>
          <w:color w:val="0000FF"/>
          <w:lang w:val="nn-NO"/>
        </w:rPr>
      </w:pPr>
      <w:r w:rsidRPr="008E13BD">
        <w:rPr>
          <w:lang w:val="nn-NO"/>
        </w:rPr>
        <w:br/>
      </w:r>
    </w:p>
    <w:p w:rsidRPr="00582774" w:rsidRDefault="00A46E52" w:rsidR="002407A9" w:rsidP="002B3D54" w14:paraId="2CFBB3F9" w14:textId="624651E4">
      <w:pPr>
        <w:pStyle w:val="Listeavsnitt"/>
        <w:numPr>
          <w:ilvl w:val="0"/>
          <w:numId w:val="15"/>
        </w:numPr>
        <w:spacing w:line="276" w:after="160" w:lineRule="auto"/>
        <w:rPr>
          <w:lang w:val="nn-NO"/>
        </w:rPr>
      </w:pPr>
      <w:r w:rsidRPr="00582774">
        <w:rPr>
          <w:lang w:val="nn-NO"/>
        </w:rPr>
        <w:t>K</w:t>
      </w:r>
      <w:r w:rsidRPr="00582774" w:rsidR="002407A9">
        <w:rPr>
          <w:lang w:val="nn-NO"/>
        </w:rPr>
        <w:t xml:space="preserve">or mange </w:t>
      </w:r>
      <w:r w:rsidRPr="00582774">
        <w:rPr>
          <w:lang w:val="nn-NO"/>
        </w:rPr>
        <w:t>korger</w:t>
      </w:r>
      <w:r w:rsidRPr="00582774" w:rsidR="002407A9">
        <w:rPr>
          <w:lang w:val="nn-NO"/>
        </w:rPr>
        <w:t xml:space="preserve"> med morell</w:t>
      </w:r>
      <w:r w:rsidRPr="00582774">
        <w:rPr>
          <w:lang w:val="nn-NO"/>
        </w:rPr>
        <w:t>a</w:t>
      </w:r>
      <w:r w:rsidRPr="00582774" w:rsidR="002407A9">
        <w:rPr>
          <w:lang w:val="nn-NO"/>
        </w:rPr>
        <w:t>r må Olav plukke i løpet av e</w:t>
      </w:r>
      <w:r w:rsidRPr="00582774">
        <w:rPr>
          <w:lang w:val="nn-NO"/>
        </w:rPr>
        <w:t>i</w:t>
      </w:r>
      <w:r w:rsidRPr="00582774" w:rsidR="002407A9">
        <w:rPr>
          <w:lang w:val="nn-NO"/>
        </w:rPr>
        <w:t>n time for at alternativ 2 skal gi e</w:t>
      </w:r>
      <w:r w:rsidRPr="00582774">
        <w:rPr>
          <w:lang w:val="nn-NO"/>
        </w:rPr>
        <w:t>i</w:t>
      </w:r>
      <w:r w:rsidRPr="00582774" w:rsidR="002407A9">
        <w:rPr>
          <w:lang w:val="nn-NO"/>
        </w:rPr>
        <w:t xml:space="preserve"> hø</w:t>
      </w:r>
      <w:r w:rsidRPr="00582774">
        <w:rPr>
          <w:lang w:val="nn-NO"/>
        </w:rPr>
        <w:t>ga</w:t>
      </w:r>
      <w:r w:rsidRPr="00582774" w:rsidR="002407A9">
        <w:rPr>
          <w:lang w:val="nn-NO"/>
        </w:rPr>
        <w:t>re lønn enn alternativ 1?</w:t>
      </w:r>
      <w:r w:rsidRPr="00582774" w:rsidR="00B569C2">
        <w:rPr>
          <w:lang w:val="nn-NO"/>
        </w:rPr>
        <w:br/>
      </w:r>
    </w:p>
    <w:p w:rsidRPr="00582774" w:rsidRDefault="00A46E52" w:rsidR="00A46E52" w:rsidP="001677B5" w14:paraId="3EF0AA15" w14:textId="49752504">
      <w:pPr>
        <w:pStyle w:val="Brdtekst"/>
        <w:numPr>
          <w:ilvl w:val="0"/>
          <w:numId w:val="15"/>
        </w:numPr>
        <w:spacing w:line="360" w:lineRule="auto"/>
        <w:rPr>
          <w:noProof/>
          <w:color w:val="0000FF"/>
          <w:lang w:val="nn-NO" w:eastAsia="nb-NO"/>
        </w:rPr>
      </w:pPr>
      <w:r w:rsidRPr="00582774">
        <w:rPr>
          <w:lang w:val="nn-NO"/>
        </w:rPr>
        <w:t>K</w:t>
      </w:r>
      <w:r w:rsidRPr="00582774" w:rsidR="002407A9">
        <w:rPr>
          <w:lang w:val="nn-NO"/>
        </w:rPr>
        <w:t xml:space="preserve">or mange </w:t>
      </w:r>
      <w:r w:rsidRPr="00582774">
        <w:rPr>
          <w:lang w:val="nn-NO"/>
        </w:rPr>
        <w:t>korger</w:t>
      </w:r>
      <w:r w:rsidRPr="00582774" w:rsidR="002407A9">
        <w:rPr>
          <w:lang w:val="nn-NO"/>
        </w:rPr>
        <w:t xml:space="preserve"> med morell</w:t>
      </w:r>
      <w:r w:rsidRPr="00582774">
        <w:rPr>
          <w:lang w:val="nn-NO"/>
        </w:rPr>
        <w:t>a</w:t>
      </w:r>
      <w:r w:rsidRPr="00582774" w:rsidR="002407A9">
        <w:rPr>
          <w:lang w:val="nn-NO"/>
        </w:rPr>
        <w:t>r må Olav plukke i løpet av e</w:t>
      </w:r>
      <w:r w:rsidRPr="00582774">
        <w:rPr>
          <w:lang w:val="nn-NO"/>
        </w:rPr>
        <w:t>in dag for å t</w:t>
      </w:r>
      <w:r w:rsidRPr="00582774" w:rsidR="002407A9">
        <w:rPr>
          <w:lang w:val="nn-NO"/>
        </w:rPr>
        <w:t>en</w:t>
      </w:r>
      <w:r w:rsidRPr="00582774">
        <w:rPr>
          <w:lang w:val="nn-NO"/>
        </w:rPr>
        <w:t xml:space="preserve">e </w:t>
      </w:r>
      <w:r w:rsidRPr="00582774">
        <w:rPr>
          <w:lang w:val="nn-NO"/>
        </w:rPr>
        <w:br/>
        <w:t>1000 kroner dersom han vel</w:t>
      </w:r>
      <w:r w:rsidRPr="00582774" w:rsidR="002407A9">
        <w:rPr>
          <w:lang w:val="nn-NO"/>
        </w:rPr>
        <w:t xml:space="preserve"> alternativ 3?</w:t>
      </w:r>
      <w:r w:rsidRPr="00582774" w:rsidR="00000F29">
        <w:rPr>
          <w:lang w:val="nn-NO"/>
        </w:rPr>
        <w:br/>
      </w:r>
    </w:p>
    <w:p w:rsidRDefault="00582774" w:rsidR="00582774" w14:paraId="4CBF7726" w14:textId="77777777">
      <w:pPr>
        <w:rPr>
          <w:rFonts w:hAnsi="Franklin Gothic Book" w:ascii="Franklin Gothic Book"/>
          <w:b/>
          <w:sz w:val="32"/>
          <w:szCs w:val="32"/>
          <w:lang w:val="nn-NO"/>
        </w:rPr>
      </w:pPr>
      <w:r>
        <w:rPr>
          <w:rFonts w:hAnsi="Franklin Gothic Book" w:ascii="Franklin Gothic Book"/>
          <w:b/>
          <w:sz w:val="32"/>
          <w:szCs w:val="32"/>
          <w:lang w:val="nn-NO"/>
        </w:rPr>
        <w:br w:type="page"/>
      </w:r>
    </w:p>
    <w:p w:rsidRPr="008E13BD" w:rsidRDefault="002407A9" w:rsidR="002407A9" w:rsidP="002407A9" w14:paraId="2CFBB3FB" w14:textId="349B8163">
      <w:pPr>
        <w:spacing w:before="120" w:after="240"/>
        <w:rPr>
          <w:rFonts w:hAnsi="Franklin Gothic Book" w:ascii="Franklin Gothic Book"/>
          <w:sz w:val="24"/>
          <w:szCs w:val="24"/>
          <w:lang w:val="nn-NO"/>
        </w:rPr>
      </w:pPr>
      <w:r w:rsidRPr="008E13BD">
        <w:rPr>
          <w:rFonts w:hAnsi="Franklin Gothic Book" w:ascii="Franklin Gothic Book"/>
          <w:b/>
          <w:sz w:val="32"/>
          <w:szCs w:val="32"/>
          <w:lang w:val="nn-NO"/>
        </w:rPr>
        <w:lastRenderedPageBreak/>
        <w:t>Oppg</w:t>
      </w:r>
      <w:r w:rsidRPr="008E13BD" w:rsidR="00A46E52">
        <w:rPr>
          <w:rFonts w:hAnsi="Franklin Gothic Book" w:ascii="Franklin Gothic Book"/>
          <w:b/>
          <w:sz w:val="32"/>
          <w:szCs w:val="32"/>
          <w:lang w:val="nn-NO"/>
        </w:rPr>
        <w:t>å</w:t>
      </w:r>
      <w:r w:rsidRPr="008E13BD">
        <w:rPr>
          <w:rFonts w:hAnsi="Franklin Gothic Book" w:ascii="Franklin Gothic Book"/>
          <w:b/>
          <w:sz w:val="32"/>
          <w:szCs w:val="32"/>
          <w:lang w:val="nn-NO"/>
        </w:rPr>
        <w:t>ve 7</w:t>
      </w:r>
      <w:r w:rsidRPr="008E13BD">
        <w:rPr>
          <w:rFonts w:hAnsi="Franklin Gothic Book" w:ascii="Franklin Gothic Book"/>
          <w:sz w:val="24"/>
          <w:szCs w:val="24"/>
          <w:lang w:val="nn-NO"/>
        </w:rPr>
        <w:t xml:space="preserve"> (5 poeng)</w:t>
      </w:r>
    </w:p>
    <w:p w:rsidRPr="008E13BD" w:rsidRDefault="000105B5" w:rsidR="000105B5" w:rsidP="002407A9" w14:paraId="394BEE55" w14:textId="58431FAD">
      <w:pPr>
        <w:spacing w:before="120" w:after="240"/>
        <w:rPr>
          <w:rFonts w:hAnsi="Franklin Gothic Book" w:ascii="Franklin Gothic Book"/>
          <w:sz w:val="24"/>
          <w:szCs w:val="24"/>
          <w:lang w:val="nn-NO"/>
        </w:rPr>
      </w:pPr>
      <w:r w:rsidRPr="008E13BD">
        <w:rPr>
          <w:rFonts w:hAnsi="Franklin Gothic Book" w:ascii="Franklin Gothic Book"/>
          <w:sz w:val="24"/>
          <w:szCs w:val="24"/>
          <w:lang w:val="nn-NO"/>
        </w:rPr>
        <w:t>E</w:t>
      </w:r>
      <w:r w:rsidR="00E87547">
        <w:rPr>
          <w:rFonts w:hAnsi="Franklin Gothic Book" w:ascii="Franklin Gothic Book"/>
          <w:sz w:val="24"/>
          <w:szCs w:val="24"/>
          <w:lang w:val="nn-NO"/>
        </w:rPr>
        <w:t>i</w:t>
      </w:r>
      <w:r w:rsidRPr="008E13BD">
        <w:rPr>
          <w:rFonts w:hAnsi="Franklin Gothic Book" w:ascii="Franklin Gothic Book"/>
          <w:sz w:val="24"/>
          <w:szCs w:val="24"/>
          <w:lang w:val="nn-NO"/>
        </w:rPr>
        <w:t xml:space="preserve">n pizzarestaurant tilbyr pizzaer i tre ulike </w:t>
      </w:r>
      <w:r w:rsidR="00E87547">
        <w:rPr>
          <w:rFonts w:hAnsi="Franklin Gothic Book" w:ascii="Franklin Gothic Book"/>
          <w:sz w:val="24"/>
          <w:szCs w:val="24"/>
          <w:lang w:val="nn-NO"/>
        </w:rPr>
        <w:t>storleikar</w:t>
      </w:r>
      <w:r w:rsidRPr="008E13BD">
        <w:rPr>
          <w:rFonts w:hAnsi="Franklin Gothic Book" w:ascii="Franklin Gothic Book"/>
          <w:sz w:val="24"/>
          <w:szCs w:val="24"/>
          <w:lang w:val="nn-NO"/>
        </w:rPr>
        <w:t>.</w:t>
      </w:r>
      <w:r w:rsidRPr="008E13BD" w:rsidR="00F21195">
        <w:rPr>
          <w:rFonts w:hAnsi="Franklin Gothic Book" w:ascii="Franklin Gothic Book"/>
          <w:sz w:val="24"/>
          <w:szCs w:val="24"/>
          <w:lang w:val="nn-NO"/>
        </w:rPr>
        <w:br/>
      </w:r>
    </w:p>
    <w:p w:rsidRPr="008E13BD" w:rsidRDefault="000105B5" w:rsidR="000105B5" w:rsidP="000105B5" w14:paraId="68AA6247" w14:textId="5404A8B7">
      <w:pPr>
        <w:pStyle w:val="Listeavsnitt"/>
        <w:numPr>
          <w:ilvl w:val="0"/>
          <w:numId w:val="4"/>
        </w:numPr>
        <w:spacing w:line="276" w:after="160" w:lineRule="auto"/>
        <w:rPr>
          <w:lang w:val="nn-NO"/>
        </w:rPr>
      </w:pPr>
      <w:r w:rsidRPr="008E13BD">
        <w:rPr>
          <w:lang w:val="nn-NO"/>
        </w:rPr>
        <w:t>Den minste pizzaen har e</w:t>
      </w:r>
      <w:r w:rsidRPr="008E13BD" w:rsidR="00A46E52">
        <w:rPr>
          <w:lang w:val="nn-NO"/>
        </w:rPr>
        <w:t>i</w:t>
      </w:r>
      <w:r w:rsidRPr="008E13BD">
        <w:rPr>
          <w:lang w:val="nn-NO"/>
        </w:rPr>
        <w:t>n diameter på 20 cm, den mellomstore har e</w:t>
      </w:r>
      <w:r w:rsidRPr="008E13BD" w:rsidR="00A46E52">
        <w:rPr>
          <w:lang w:val="nn-NO"/>
        </w:rPr>
        <w:t>i</w:t>
      </w:r>
      <w:r w:rsidRPr="008E13BD">
        <w:rPr>
          <w:lang w:val="nn-NO"/>
        </w:rPr>
        <w:t>n diameter på 30 cm, og den største har e</w:t>
      </w:r>
      <w:r w:rsidRPr="008E13BD" w:rsidR="00A46E52">
        <w:rPr>
          <w:lang w:val="nn-NO"/>
        </w:rPr>
        <w:t>i</w:t>
      </w:r>
      <w:r w:rsidRPr="008E13BD">
        <w:rPr>
          <w:lang w:val="nn-NO"/>
        </w:rPr>
        <w:t xml:space="preserve">n diameter på 40 cm. </w:t>
      </w:r>
    </w:p>
    <w:p w:rsidRPr="008E13BD" w:rsidRDefault="000105B5" w:rsidR="000105B5" w:rsidP="000105B5" w14:paraId="6B893C1F" w14:textId="77777777">
      <w:pPr>
        <w:pStyle w:val="Listeavsnitt"/>
        <w:rPr>
          <w:lang w:val="nn-NO"/>
        </w:rPr>
      </w:pPr>
    </w:p>
    <w:p w:rsidRPr="0058709D" w:rsidRDefault="000105B5" w:rsidR="000105B5" w:rsidP="000105B5" w14:paraId="0B007148" w14:textId="6EAAC453">
      <w:pPr>
        <w:pStyle w:val="Listeavsnitt"/>
        <w:numPr>
          <w:ilvl w:val="0"/>
          <w:numId w:val="4"/>
        </w:numPr>
        <w:spacing w:line="259" w:after="160" w:lineRule="auto"/>
      </w:pPr>
      <w:r w:rsidRPr="0058709D">
        <w:t xml:space="preserve">Alle pizzaene er 1,25 cm </w:t>
      </w:r>
      <w:r w:rsidRPr="0058709D" w:rsidR="00A46E52">
        <w:t>tju</w:t>
      </w:r>
      <w:r w:rsidRPr="0058709D">
        <w:t>kke.</w:t>
      </w:r>
      <w:r w:rsidRPr="0058709D" w:rsidR="00F21195">
        <w:br/>
      </w:r>
    </w:p>
    <w:p w:rsidRPr="0058709D" w:rsidRDefault="000105B5" w:rsidR="000105B5" w:rsidP="000105B5" w14:paraId="5544CBBB" w14:textId="587289F7">
      <w:pPr>
        <w:rPr>
          <w:rFonts w:hAnsi="Franklin Gothic Book" w:ascii="Franklin Gothic Book"/>
          <w:sz w:val="24"/>
          <w:szCs w:val="24"/>
        </w:rPr>
      </w:pPr>
      <w:r w:rsidRPr="0058709D">
        <w:rPr>
          <w:rFonts w:hAnsi="Franklin Gothic Book" w:ascii="Franklin Gothic Book"/>
          <w:sz w:val="24"/>
          <w:szCs w:val="24"/>
        </w:rPr>
        <w:t xml:space="preserve">Vi antar at når vi </w:t>
      </w:r>
      <w:proofErr w:type="gramStart"/>
      <w:r w:rsidRPr="0058709D" w:rsidR="00E87547">
        <w:rPr>
          <w:rFonts w:hAnsi="Franklin Gothic Book" w:ascii="Franklin Gothic Book"/>
          <w:sz w:val="24"/>
          <w:szCs w:val="24"/>
        </w:rPr>
        <w:t>et</w:t>
      </w:r>
      <w:r w:rsidRPr="0058709D">
        <w:rPr>
          <w:rFonts w:hAnsi="Franklin Gothic Book" w:ascii="Franklin Gothic Book"/>
          <w:sz w:val="24"/>
          <w:szCs w:val="24"/>
        </w:rPr>
        <w:t xml:space="preserve"> pizza</w:t>
      </w:r>
      <w:proofErr w:type="gramEnd"/>
      <w:r w:rsidRPr="0058709D">
        <w:rPr>
          <w:rFonts w:hAnsi="Franklin Gothic Book" w:ascii="Franklin Gothic Book"/>
          <w:sz w:val="24"/>
          <w:szCs w:val="24"/>
        </w:rPr>
        <w:t xml:space="preserve">, er </w:t>
      </w:r>
      <w:r w:rsidRPr="0058709D" w:rsidR="00A46E52">
        <w:rPr>
          <w:rFonts w:hAnsi="Franklin Gothic Book" w:ascii="Franklin Gothic Book"/>
          <w:sz w:val="24"/>
          <w:szCs w:val="24"/>
        </w:rPr>
        <w:t>kvar</w:t>
      </w:r>
      <w:r w:rsidRPr="0058709D">
        <w:rPr>
          <w:rFonts w:hAnsi="Franklin Gothic Book" w:ascii="Franklin Gothic Book"/>
          <w:sz w:val="24"/>
          <w:szCs w:val="24"/>
        </w:rPr>
        <w:t xml:space="preserve"> bit vi </w:t>
      </w:r>
      <w:proofErr w:type="spellStart"/>
      <w:r w:rsidRPr="0058709D">
        <w:rPr>
          <w:rFonts w:hAnsi="Franklin Gothic Book" w:ascii="Franklin Gothic Book"/>
          <w:sz w:val="24"/>
          <w:szCs w:val="24"/>
        </w:rPr>
        <w:t>t</w:t>
      </w:r>
      <w:r w:rsidRPr="0058709D" w:rsidR="00A46E52">
        <w:rPr>
          <w:rFonts w:hAnsi="Franklin Gothic Book" w:ascii="Franklin Gothic Book"/>
          <w:sz w:val="24"/>
          <w:szCs w:val="24"/>
        </w:rPr>
        <w:t>ek</w:t>
      </w:r>
      <w:proofErr w:type="spellEnd"/>
      <w:r w:rsidRPr="0058709D">
        <w:rPr>
          <w:rFonts w:hAnsi="Franklin Gothic Book" w:ascii="Franklin Gothic Book"/>
          <w:sz w:val="24"/>
          <w:szCs w:val="24"/>
        </w:rPr>
        <w:t xml:space="preserve"> i munnen, 5 cm</w:t>
      </w:r>
      <w:r w:rsidRPr="0058709D">
        <w:rPr>
          <w:rFonts w:hAnsi="Franklin Gothic Book" w:ascii="Franklin Gothic Book"/>
          <w:sz w:val="24"/>
          <w:szCs w:val="24"/>
          <w:vertAlign w:val="superscript"/>
        </w:rPr>
        <w:t>3</w:t>
      </w:r>
      <w:r w:rsidRPr="0058709D">
        <w:rPr>
          <w:rFonts w:hAnsi="Franklin Gothic Book" w:ascii="Franklin Gothic Book"/>
          <w:sz w:val="24"/>
          <w:szCs w:val="24"/>
        </w:rPr>
        <w:t>.</w:t>
      </w:r>
    </w:p>
    <w:p w:rsidRPr="0058709D" w:rsidRDefault="00A46E52" w:rsidR="000105B5" w:rsidP="000105B5" w14:paraId="1B0EDCB6" w14:textId="29180032">
      <w:proofErr w:type="spellStart"/>
      <w:r w:rsidRPr="0058709D">
        <w:rPr>
          <w:rFonts w:hAnsi="Franklin Gothic Book" w:ascii="Franklin Gothic Book"/>
          <w:sz w:val="24"/>
          <w:szCs w:val="24"/>
        </w:rPr>
        <w:t>Nedanfor</w:t>
      </w:r>
      <w:proofErr w:type="spellEnd"/>
      <w:r w:rsidRPr="0058709D">
        <w:rPr>
          <w:rFonts w:hAnsi="Franklin Gothic Book" w:ascii="Franklin Gothic Book"/>
          <w:sz w:val="24"/>
          <w:szCs w:val="24"/>
        </w:rPr>
        <w:t xml:space="preserve"> ser du prislista for </w:t>
      </w:r>
      <w:proofErr w:type="spellStart"/>
      <w:r w:rsidRPr="0058709D">
        <w:rPr>
          <w:rFonts w:hAnsi="Franklin Gothic Book" w:ascii="Franklin Gothic Book"/>
          <w:sz w:val="24"/>
          <w:szCs w:val="24"/>
        </w:rPr>
        <w:t>nokre</w:t>
      </w:r>
      <w:proofErr w:type="spellEnd"/>
      <w:r w:rsidRPr="0058709D">
        <w:rPr>
          <w:rFonts w:hAnsi="Franklin Gothic Book" w:ascii="Franklin Gothic Book"/>
          <w:sz w:val="24"/>
          <w:szCs w:val="24"/>
        </w:rPr>
        <w:t xml:space="preserve"> </w:t>
      </w:r>
      <w:proofErr w:type="spellStart"/>
      <w:r w:rsidRPr="0058709D">
        <w:rPr>
          <w:rFonts w:hAnsi="Franklin Gothic Book" w:ascii="Franklin Gothic Book"/>
          <w:sz w:val="24"/>
          <w:szCs w:val="24"/>
        </w:rPr>
        <w:t>utvalde</w:t>
      </w:r>
      <w:proofErr w:type="spellEnd"/>
      <w:r w:rsidRPr="0058709D">
        <w:rPr>
          <w:rFonts w:hAnsi="Franklin Gothic Book" w:ascii="Franklin Gothic Book"/>
          <w:sz w:val="24"/>
          <w:szCs w:val="24"/>
        </w:rPr>
        <w:t xml:space="preserve"> </w:t>
      </w:r>
      <w:proofErr w:type="spellStart"/>
      <w:r w:rsidRPr="0058709D">
        <w:rPr>
          <w:rFonts w:hAnsi="Franklin Gothic Book" w:ascii="Franklin Gothic Book"/>
          <w:sz w:val="24"/>
          <w:szCs w:val="24"/>
        </w:rPr>
        <w:t>pizzatypar</w:t>
      </w:r>
      <w:proofErr w:type="spellEnd"/>
      <w:r w:rsidRPr="0058709D" w:rsidR="000105B5">
        <w:rPr>
          <w:rFonts w:hAnsi="Franklin Gothic Book" w:ascii="Franklin Gothic Book"/>
          <w:sz w:val="24"/>
          <w:szCs w:val="24"/>
        </w:rPr>
        <w:t>.</w:t>
      </w:r>
      <w:r w:rsidRPr="0058709D" w:rsidR="000105B5">
        <w:br/>
      </w:r>
    </w:p>
    <w:tbl>
      <w:tblPr>
        <w:tblStyle w:val="Tabellrutenett"/>
        <w:tblW w:w="0" w:type="auto"/>
        <w:tblInd w:w="-5" w:type="dxa"/>
        <w:tblLook w:firstRow="1" w:firstColumn="1" w:noHBand="0" w:val="04A0" w:lastRow="0" w:lastColumn="0" w:noVBand="1"/>
      </w:tblPr>
      <w:tblGrid>
        <w:gridCol w:w="2190"/>
        <w:gridCol w:w="2170"/>
        <w:gridCol w:w="2188"/>
        <w:gridCol w:w="2214"/>
      </w:tblGrid>
      <w:tr w:rsidRPr="008E13BD" w:rsidTr="000105B5" w:rsidR="000105B5" w14:paraId="275FB2E4" w14:textId="77777777">
        <w:trPr>
          <w:trHeight w:val="1963"/>
        </w:trPr>
        <w:tc>
          <w:tcPr>
            <w:tcW w:w="2190" w:type="dxa"/>
            <w:vAlign w:val="center"/>
          </w:tcPr>
          <w:p w:rsidRPr="0058709D" w:rsidRDefault="000105B5" w:rsidR="000105B5" w:rsidP="000105B5" w14:paraId="71DEF4E5" w14:textId="77777777">
            <w:pPr>
              <w:jc w:val="center"/>
              <w:rPr>
                <w:rFonts w:hAnsi="Franklin Gothic Book" w:ascii="Franklin Gothic Book"/>
                <w:sz w:val="24"/>
                <w:szCs w:val="24"/>
              </w:rPr>
            </w:pPr>
          </w:p>
        </w:tc>
        <w:tc>
          <w:tcPr>
            <w:tcW w:w="2170" w:type="dxa"/>
            <w:vAlign w:val="center"/>
          </w:tcPr>
          <w:p w:rsidRPr="008E13BD" w:rsidRDefault="000105B5" w:rsidR="000105B5" w:rsidP="000105B5" w14:paraId="1165DDF2" w14:textId="77777777">
            <w:pPr>
              <w:jc w:val="center"/>
              <w:rPr>
                <w:rFonts w:hAnsi="Franklin Gothic Book" w:ascii="Franklin Gothic Book"/>
                <w:sz w:val="24"/>
                <w:szCs w:val="24"/>
                <w:lang w:val="nn-NO"/>
              </w:rPr>
            </w:pPr>
            <w:r w:rsidRPr="008E13BD">
              <w:rPr>
                <w:rFonts w:hAnsi="Franklin Gothic Book" w:ascii="Franklin Gothic Book"/>
                <w:noProof/>
                <w:sz w:val="24"/>
                <w:szCs w:val="24"/>
              </w:rPr>
              <w:drawing>
                <wp:inline distL="0" wp14:anchorId="63F5BB57" distT="0" distB="0" distR="0" wp14:editId="6520E806">
                  <wp:extent cx="608400" cy="626400"/>
                  <wp:effectExtent r="1270" b="2540" t="0" l="0"/>
                  <wp:docPr name="Bilde 3" id="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name="" id="1"/>
                          <pic:cNvPicPr/>
                        </pic:nvPicPr>
                        <pic:blipFill>
                          <a:blip r:embed="rId8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8400" cy="626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88" w:type="dxa"/>
            <w:vAlign w:val="center"/>
          </w:tcPr>
          <w:p w:rsidRPr="008E13BD" w:rsidRDefault="000105B5" w:rsidR="000105B5" w:rsidP="000105B5" w14:paraId="0C003DFF" w14:textId="77777777">
            <w:pPr>
              <w:jc w:val="center"/>
              <w:rPr>
                <w:rFonts w:hAnsi="Franklin Gothic Book" w:ascii="Franklin Gothic Book"/>
                <w:sz w:val="24"/>
                <w:szCs w:val="24"/>
                <w:lang w:val="nn-NO"/>
              </w:rPr>
            </w:pPr>
            <w:r w:rsidRPr="008E13BD">
              <w:rPr>
                <w:rFonts w:hAnsi="Franklin Gothic Book" w:ascii="Franklin Gothic Book"/>
                <w:noProof/>
                <w:sz w:val="24"/>
                <w:szCs w:val="24"/>
              </w:rPr>
              <w:drawing>
                <wp:inline distL="0" wp14:anchorId="3A720BD7" distT="0" distB="0" distR="0" wp14:editId="443D12E5">
                  <wp:extent cx="810000" cy="817200"/>
                  <wp:effectExtent r="0" b="2540" t="0" l="0"/>
                  <wp:docPr name="Bilde 18" id="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name="" id="1"/>
                          <pic:cNvPicPr/>
                        </pic:nvPicPr>
                        <pic:blipFill>
                          <a:blip r:embed="rId8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10000" cy="817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14" w:type="dxa"/>
            <w:vAlign w:val="center"/>
          </w:tcPr>
          <w:p w:rsidRPr="008E13BD" w:rsidRDefault="000105B5" w:rsidR="000105B5" w:rsidP="000105B5" w14:paraId="00571225" w14:textId="77777777">
            <w:pPr>
              <w:jc w:val="center"/>
              <w:rPr>
                <w:rFonts w:hAnsi="Franklin Gothic Book" w:ascii="Franklin Gothic Book"/>
                <w:sz w:val="24"/>
                <w:szCs w:val="24"/>
                <w:lang w:val="nn-NO"/>
              </w:rPr>
            </w:pPr>
            <w:r w:rsidRPr="008E13BD">
              <w:rPr>
                <w:rFonts w:hAnsi="Franklin Gothic Book" w:ascii="Franklin Gothic Book"/>
                <w:noProof/>
                <w:sz w:val="24"/>
                <w:szCs w:val="24"/>
              </w:rPr>
              <w:drawing>
                <wp:inline distL="0" wp14:anchorId="760AA238" distT="0" distB="0" distR="0" wp14:editId="10FE460B">
                  <wp:extent cx="1101600" cy="1076400"/>
                  <wp:effectExtent r="3810" b="0" t="0" l="0"/>
                  <wp:docPr name="Bilde 21" id="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name="" id="1"/>
                          <pic:cNvPicPr/>
                        </pic:nvPicPr>
                        <pic:blipFill>
                          <a:blip r:embed="rId8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1600" cy="1076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Pr="008E13BD" w:rsidTr="000105B5" w:rsidR="000105B5" w14:paraId="1C5070A3" w14:textId="77777777">
        <w:trPr>
          <w:trHeight w:val="670"/>
        </w:trPr>
        <w:tc>
          <w:tcPr>
            <w:tcW w:w="2190" w:type="dxa"/>
            <w:vAlign w:val="center"/>
          </w:tcPr>
          <w:p w:rsidRPr="008E13BD" w:rsidRDefault="000105B5" w:rsidR="000105B5" w:rsidP="000105B5" w14:paraId="1D5E9712" w14:textId="77777777">
            <w:pPr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</w:pPr>
            <w:r w:rsidRPr="008E13BD"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  <w:t>01 DEN ENKLE</w:t>
            </w:r>
          </w:p>
          <w:p w:rsidRPr="008E13BD" w:rsidRDefault="00A46E52" w:rsidR="000105B5" w:rsidP="000105B5" w14:paraId="50D63EEB" w14:textId="3A9BBF16">
            <w:pPr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</w:pPr>
            <w:r w:rsidRPr="008E13BD">
              <w:rPr>
                <w:rFonts w:hAnsi="Franklin Gothic Book" w:ascii="Franklin Gothic Book"/>
                <w:b/>
                <w:color w:val="ED7D31" w:themeColor="accent2"/>
                <w:sz w:val="24"/>
                <w:szCs w:val="24"/>
                <w:lang w:val="nn-NO"/>
              </w:rPr>
              <w:t>Ost, tomatsaus – og ber</w:t>
            </w:r>
            <w:r w:rsidRPr="008E13BD" w:rsidR="000105B5">
              <w:rPr>
                <w:rFonts w:hAnsi="Franklin Gothic Book" w:ascii="Franklin Gothic Book"/>
                <w:b/>
                <w:color w:val="ED7D31" w:themeColor="accent2"/>
                <w:sz w:val="24"/>
                <w:szCs w:val="24"/>
                <w:lang w:val="nn-NO"/>
              </w:rPr>
              <w:t>re det!</w:t>
            </w:r>
          </w:p>
        </w:tc>
        <w:tc>
          <w:tcPr>
            <w:tcW w:w="2170" w:type="dxa"/>
            <w:vAlign w:val="center"/>
          </w:tcPr>
          <w:p w:rsidRPr="008E13BD" w:rsidRDefault="000105B5" w:rsidR="000105B5" w:rsidP="000105B5" w14:paraId="46388BBF" w14:textId="77777777">
            <w:pPr>
              <w:jc w:val="center"/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</w:pPr>
            <w:r w:rsidRPr="008E13BD"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  <w:t>39,-</w:t>
            </w:r>
          </w:p>
        </w:tc>
        <w:tc>
          <w:tcPr>
            <w:tcW w:w="2188" w:type="dxa"/>
            <w:vAlign w:val="center"/>
          </w:tcPr>
          <w:p w:rsidRPr="008E13BD" w:rsidRDefault="000105B5" w:rsidR="000105B5" w:rsidP="000105B5" w14:paraId="0255F814" w14:textId="77777777">
            <w:pPr>
              <w:jc w:val="center"/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</w:pPr>
            <w:r w:rsidRPr="008E13BD"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  <w:t>89,-</w:t>
            </w:r>
          </w:p>
        </w:tc>
        <w:tc>
          <w:tcPr>
            <w:tcW w:w="2214" w:type="dxa"/>
            <w:vAlign w:val="center"/>
          </w:tcPr>
          <w:p w:rsidRPr="008E13BD" w:rsidRDefault="000105B5" w:rsidR="000105B5" w:rsidP="000105B5" w14:paraId="371ADB00" w14:textId="77777777">
            <w:pPr>
              <w:jc w:val="center"/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</w:pPr>
            <w:r w:rsidRPr="008E13BD"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  <w:t>119,-</w:t>
            </w:r>
          </w:p>
        </w:tc>
      </w:tr>
      <w:tr w:rsidRPr="008E13BD" w:rsidTr="000105B5" w:rsidR="000105B5" w14:paraId="565A5C99" w14:textId="77777777">
        <w:trPr>
          <w:trHeight w:val="836"/>
        </w:trPr>
        <w:tc>
          <w:tcPr>
            <w:tcW w:w="2190" w:type="dxa"/>
            <w:vAlign w:val="center"/>
          </w:tcPr>
          <w:p w:rsidRPr="008E13BD" w:rsidRDefault="000105B5" w:rsidR="000105B5" w:rsidP="000105B5" w14:paraId="54FDDB54" w14:textId="47974675">
            <w:pPr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</w:pPr>
            <w:r w:rsidRPr="008E13BD"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  <w:t>04 SPESIAL</w:t>
            </w:r>
            <w:r w:rsidRPr="008E13BD"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  <w:br/>
            </w:r>
            <w:r w:rsidRPr="008E13BD" w:rsidR="00A46E52">
              <w:rPr>
                <w:rFonts w:hAnsi="Franklin Gothic Book" w:ascii="Franklin Gothic Book"/>
                <w:b/>
                <w:color w:val="ED7D31" w:themeColor="accent2"/>
                <w:sz w:val="24"/>
                <w:szCs w:val="24"/>
                <w:lang w:val="nn-NO"/>
              </w:rPr>
              <w:t>Ost, tomatsaus, kjøttdeig, lø</w:t>
            </w:r>
            <w:r w:rsidRPr="008E13BD">
              <w:rPr>
                <w:rFonts w:hAnsi="Franklin Gothic Book" w:ascii="Franklin Gothic Book"/>
                <w:b/>
                <w:color w:val="ED7D31" w:themeColor="accent2"/>
                <w:sz w:val="24"/>
                <w:szCs w:val="24"/>
                <w:lang w:val="nn-NO"/>
              </w:rPr>
              <w:t>k og bacon</w:t>
            </w:r>
          </w:p>
        </w:tc>
        <w:tc>
          <w:tcPr>
            <w:tcW w:w="2170" w:type="dxa"/>
            <w:vAlign w:val="center"/>
          </w:tcPr>
          <w:p w:rsidRPr="008E13BD" w:rsidRDefault="000105B5" w:rsidR="000105B5" w:rsidP="000105B5" w14:paraId="29D4159C" w14:textId="77777777">
            <w:pPr>
              <w:jc w:val="center"/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</w:pPr>
            <w:r w:rsidRPr="008E13BD"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  <w:t>52,-</w:t>
            </w:r>
          </w:p>
        </w:tc>
        <w:tc>
          <w:tcPr>
            <w:tcW w:w="2188" w:type="dxa"/>
            <w:vAlign w:val="center"/>
          </w:tcPr>
          <w:p w:rsidRPr="008E13BD" w:rsidRDefault="000105B5" w:rsidR="000105B5" w:rsidP="000105B5" w14:paraId="484DD152" w14:textId="77777777">
            <w:pPr>
              <w:jc w:val="center"/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</w:pPr>
            <w:r w:rsidRPr="008E13BD"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  <w:t>135,-</w:t>
            </w:r>
          </w:p>
        </w:tc>
        <w:tc>
          <w:tcPr>
            <w:tcW w:w="2214" w:type="dxa"/>
            <w:vAlign w:val="center"/>
          </w:tcPr>
          <w:p w:rsidRPr="008E13BD" w:rsidRDefault="000105B5" w:rsidR="000105B5" w:rsidP="000105B5" w14:paraId="6C6413D9" w14:textId="77777777">
            <w:pPr>
              <w:jc w:val="center"/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</w:pPr>
            <w:r w:rsidRPr="008E13BD"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  <w:t>182,-</w:t>
            </w:r>
          </w:p>
        </w:tc>
      </w:tr>
      <w:tr w:rsidRPr="008E13BD" w:rsidTr="000105B5" w:rsidR="000105B5" w14:paraId="0B15F21B" w14:textId="77777777">
        <w:trPr>
          <w:trHeight w:val="1290"/>
        </w:trPr>
        <w:tc>
          <w:tcPr>
            <w:tcW w:w="2190" w:type="dxa"/>
            <w:vAlign w:val="center"/>
          </w:tcPr>
          <w:p w:rsidRPr="008E13BD" w:rsidRDefault="000105B5" w:rsidR="000105B5" w:rsidP="000105B5" w14:paraId="639F41A8" w14:textId="77777777">
            <w:pPr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</w:pPr>
            <w:r w:rsidRPr="008E13BD"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  <w:t>07 HOT &amp; SPICY</w:t>
            </w:r>
          </w:p>
          <w:p w:rsidRPr="008E13BD" w:rsidRDefault="000105B5" w:rsidR="000105B5" w:rsidP="000105B5" w14:paraId="6FA6AF55" w14:textId="5BEB7950">
            <w:pPr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</w:pPr>
            <w:r w:rsidRPr="008E13BD">
              <w:rPr>
                <w:rFonts w:hAnsi="Franklin Gothic Book" w:ascii="Franklin Gothic Book"/>
                <w:b/>
                <w:color w:val="ED7D31" w:themeColor="accent2"/>
                <w:sz w:val="24"/>
                <w:szCs w:val="24"/>
                <w:lang w:val="nn-NO"/>
              </w:rPr>
              <w:t>Ost, tomatsaus, marinert kyllin</w:t>
            </w:r>
            <w:r w:rsidR="00E87547">
              <w:rPr>
                <w:rFonts w:hAnsi="Franklin Gothic Book" w:ascii="Franklin Gothic Book"/>
                <w:b/>
                <w:color w:val="ED7D31" w:themeColor="accent2"/>
                <w:sz w:val="24"/>
                <w:szCs w:val="24"/>
                <w:lang w:val="nn-NO"/>
              </w:rPr>
              <w:t xml:space="preserve">g, marinert biff, </w:t>
            </w:r>
            <w:proofErr w:type="spellStart"/>
            <w:r w:rsidR="00E87547">
              <w:rPr>
                <w:rFonts w:hAnsi="Franklin Gothic Book" w:ascii="Franklin Gothic Book"/>
                <w:b/>
                <w:color w:val="ED7D31" w:themeColor="accent2"/>
                <w:sz w:val="24"/>
                <w:szCs w:val="24"/>
                <w:lang w:val="nn-NO"/>
              </w:rPr>
              <w:t>nachoschips</w:t>
            </w:r>
            <w:proofErr w:type="spellEnd"/>
            <w:r w:rsidR="00E87547">
              <w:rPr>
                <w:rFonts w:hAnsi="Franklin Gothic Book" w:ascii="Franklin Gothic Book"/>
                <w:b/>
                <w:color w:val="ED7D31" w:themeColor="accent2"/>
                <w:sz w:val="24"/>
                <w:szCs w:val="24"/>
                <w:lang w:val="nn-NO"/>
              </w:rPr>
              <w:t>, k</w:t>
            </w:r>
            <w:r w:rsidRPr="008E13BD">
              <w:rPr>
                <w:rFonts w:hAnsi="Franklin Gothic Book" w:ascii="Franklin Gothic Book"/>
                <w:b/>
                <w:color w:val="ED7D31" w:themeColor="accent2"/>
                <w:sz w:val="24"/>
                <w:szCs w:val="24"/>
                <w:lang w:val="nn-NO"/>
              </w:rPr>
              <w:t xml:space="preserve">vitløk, mais og </w:t>
            </w:r>
            <w:proofErr w:type="spellStart"/>
            <w:r w:rsidRPr="008E13BD">
              <w:rPr>
                <w:rFonts w:hAnsi="Franklin Gothic Book" w:ascii="Franklin Gothic Book"/>
                <w:b/>
                <w:color w:val="ED7D31" w:themeColor="accent2"/>
                <w:sz w:val="24"/>
                <w:szCs w:val="24"/>
                <w:lang w:val="nn-NO"/>
              </w:rPr>
              <w:t>chili</w:t>
            </w:r>
            <w:proofErr w:type="spellEnd"/>
          </w:p>
        </w:tc>
        <w:tc>
          <w:tcPr>
            <w:tcW w:w="2170" w:type="dxa"/>
            <w:vAlign w:val="center"/>
          </w:tcPr>
          <w:p w:rsidRPr="008E13BD" w:rsidRDefault="000105B5" w:rsidR="000105B5" w:rsidP="000105B5" w14:paraId="68A13FE5" w14:textId="77777777">
            <w:pPr>
              <w:jc w:val="center"/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</w:pPr>
            <w:r w:rsidRPr="008E13BD"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  <w:t>66,-</w:t>
            </w:r>
          </w:p>
        </w:tc>
        <w:tc>
          <w:tcPr>
            <w:tcW w:w="2188" w:type="dxa"/>
            <w:vAlign w:val="center"/>
          </w:tcPr>
          <w:p w:rsidRPr="008E13BD" w:rsidRDefault="000105B5" w:rsidR="000105B5" w:rsidP="000105B5" w14:paraId="0D1D2350" w14:textId="77777777">
            <w:pPr>
              <w:jc w:val="center"/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</w:pPr>
            <w:r w:rsidRPr="008E13BD"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  <w:t>149,-</w:t>
            </w:r>
          </w:p>
        </w:tc>
        <w:tc>
          <w:tcPr>
            <w:tcW w:w="2214" w:type="dxa"/>
            <w:vAlign w:val="center"/>
          </w:tcPr>
          <w:p w:rsidRPr="008E13BD" w:rsidRDefault="000105B5" w:rsidR="000105B5" w:rsidP="000105B5" w14:paraId="31E075DA" w14:textId="77777777">
            <w:pPr>
              <w:jc w:val="center"/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</w:pPr>
            <w:r w:rsidRPr="008E13BD">
              <w:rPr>
                <w:rFonts w:hAnsi="Franklin Gothic Book" w:asci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  <w:t>199,-</w:t>
            </w:r>
          </w:p>
        </w:tc>
      </w:tr>
    </w:tbl>
    <w:p w:rsidRPr="008E13BD" w:rsidRDefault="000105B5" w:rsidR="000105B5" w:rsidP="002407A9" w14:paraId="60DBBBCD" w14:textId="31648D2F">
      <w:pPr>
        <w:spacing w:before="120" w:after="240"/>
        <w:rPr>
          <w:rFonts w:hAnsi="Franklin Gothic Book" w:ascii="Franklin Gothic Book"/>
          <w:sz w:val="24"/>
          <w:szCs w:val="24"/>
          <w:lang w:val="nn-NO"/>
        </w:rPr>
      </w:pPr>
    </w:p>
    <w:p w:rsidRPr="008E13BD" w:rsidRDefault="000105B5" w:rsidR="000105B5" w:rsidP="000105B5" w14:paraId="072EAFDD" w14:textId="629444C3">
      <w:pPr>
        <w:pStyle w:val="Listeavsnitt"/>
        <w:numPr>
          <w:ilvl w:val="0"/>
          <w:numId w:val="16"/>
        </w:numPr>
        <w:rPr>
          <w:lang w:val="nn-NO"/>
        </w:rPr>
      </w:pPr>
      <w:r w:rsidRPr="008E13BD">
        <w:rPr>
          <w:lang w:val="nn-NO"/>
        </w:rPr>
        <w:t>Vis at volumet av den minste pizzaen er 393 cm</w:t>
      </w:r>
      <w:r w:rsidRPr="008E13BD">
        <w:rPr>
          <w:vertAlign w:val="superscript"/>
          <w:lang w:val="nn-NO"/>
        </w:rPr>
        <w:t>3</w:t>
      </w:r>
      <w:r w:rsidRPr="008E13BD">
        <w:rPr>
          <w:lang w:val="nn-NO"/>
        </w:rPr>
        <w:t xml:space="preserve">. </w:t>
      </w:r>
      <w:r w:rsidRPr="008E13BD">
        <w:rPr>
          <w:lang w:val="nn-NO"/>
        </w:rPr>
        <w:br/>
      </w:r>
      <w:r w:rsidRPr="008E13BD">
        <w:rPr>
          <w:color w:val="3333FF"/>
          <w:lang w:val="nn-NO"/>
        </w:rPr>
        <w:br/>
      </w:r>
    </w:p>
    <w:p w:rsidRDefault="0058709D" w:rsidR="0058709D" w14:paraId="2A534845" w14:textId="77777777">
      <w:pPr>
        <w:rPr>
          <w:rFonts w:hAnsi="Franklin Gothic Book" w:cs="Times New Roman" w:eastAsia="Times New Roman" w:ascii="Franklin Gothic Book"/>
          <w:sz w:val="24"/>
          <w:szCs w:val="24"/>
          <w:lang w:val="nn-NO" w:eastAsia="nb-NO"/>
        </w:rPr>
      </w:pPr>
      <w:r>
        <w:rPr>
          <w:lang w:val="nn-NO"/>
        </w:rPr>
        <w:br w:type="page"/>
      </w:r>
    </w:p>
    <w:p w:rsidRPr="008E13BD" w:rsidRDefault="00A46E52" w:rsidR="000105B5" w:rsidP="000105B5" w14:paraId="251D77B8" w14:textId="5D01D4F3">
      <w:pPr>
        <w:pStyle w:val="Listeavsnitt"/>
        <w:numPr>
          <w:ilvl w:val="0"/>
          <w:numId w:val="16"/>
        </w:numPr>
        <w:spacing w:after="240"/>
        <w:rPr>
          <w:lang w:val="nn-NO"/>
        </w:rPr>
      </w:pPr>
      <w:bookmarkStart w:id="2" w:name="_GoBack"/>
      <w:bookmarkEnd w:id="2"/>
      <w:r w:rsidRPr="008E13BD">
        <w:rPr>
          <w:lang w:val="nn-NO"/>
        </w:rPr>
        <w:lastRenderedPageBreak/>
        <w:t>Lag eit rekneark som vist nedanfor. I dei kvite cellene skal du registrere opplysningar. I dei gule cellene skal du setje inn formlar</w:t>
      </w:r>
      <w:r w:rsidRPr="008E13BD" w:rsidR="000105B5">
        <w:rPr>
          <w:lang w:val="nn-NO"/>
        </w:rPr>
        <w:t>.</w:t>
      </w:r>
    </w:p>
    <w:p w:rsidRPr="008E13BD" w:rsidRDefault="000105B5" w:rsidR="000105B5" w:rsidP="000105B5" w14:paraId="370EB051" w14:textId="77F5D83E">
      <w:pPr>
        <w:spacing w:after="240"/>
        <w:rPr>
          <w:lang w:val="nn-NO"/>
        </w:rPr>
      </w:pPr>
      <w:r w:rsidRPr="008E13BD">
        <w:rPr>
          <w:rFonts w:hAnsi="Franklin Gothic Book" w:ascii="Franklin Gothic Book"/>
          <w:noProof/>
          <w:sz w:val="32"/>
          <w:szCs w:val="32"/>
          <w:lang w:eastAsia="nb-NO"/>
        </w:rPr>
        <w:drawing>
          <wp:inline distL="0" wp14:anchorId="08529B84" distT="0" distB="0" distR="0" wp14:editId="6424DAC3">
            <wp:extent cx="5169049" cy="2120153"/>
            <wp:effectExtent r="0" b="0" t="0" l="0"/>
            <wp:docPr name="Bilde 22" id="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name="" id="1"/>
                    <pic:cNvPicPr/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69049" cy="21201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Pr="008E13BD" w:rsidRDefault="000105B5" w:rsidR="000105B5" w:rsidP="000105B5" w14:paraId="2D75A80E" w14:textId="20652FF6">
      <w:pPr>
        <w:spacing w:after="240"/>
        <w:rPr>
          <w:lang w:val="nn-NO"/>
        </w:rPr>
      </w:pPr>
    </w:p>
    <w:p w:rsidRPr="008E13BD" w:rsidRDefault="000105B5" w:rsidR="000105B5" w:rsidP="000105B5" w14:paraId="64EDBDB1" w14:textId="043830EE">
      <w:pPr>
        <w:spacing w:after="240"/>
        <w:rPr>
          <w:lang w:val="nn-NO"/>
        </w:rPr>
      </w:pPr>
    </w:p>
    <w:p w:rsidRPr="008E13BD" w:rsidRDefault="000105B5" w:rsidR="000105B5" w:rsidP="000105B5" w14:paraId="35411278" w14:textId="1B2CD0CE">
      <w:pPr>
        <w:spacing w:after="240"/>
        <w:rPr>
          <w:lang w:val="nn-NO"/>
        </w:rPr>
      </w:pPr>
    </w:p>
    <w:p w:rsidRPr="008E13BD" w:rsidRDefault="00401888" w:rsidR="00401888" w:rsidP="000C4FF3" w14:paraId="2CFBB426" w14:textId="282108E9">
      <w:pPr>
        <w:spacing w:after="240"/>
        <w:rPr>
          <w:rFonts w:hAnsi="Franklin Gothic Book" w:ascii="Franklin Gothic Book"/>
          <w:sz w:val="24"/>
          <w:szCs w:val="24"/>
          <w:lang w:val="nn-NO"/>
        </w:rPr>
      </w:pPr>
    </w:p>
    <w:p w:rsidRPr="008E13BD" w:rsidRDefault="00B2527A" w:rsidR="00B2527A" w14:paraId="198149CD" w14:textId="164756AD">
      <w:pPr>
        <w:rPr>
          <w:rFonts w:hAnsi="Franklin Gothic Book" w:ascii="Franklin Gothic Book"/>
          <w:sz w:val="24"/>
          <w:szCs w:val="24"/>
          <w:lang w:val="nn-NO"/>
        </w:rPr>
      </w:pPr>
      <w:r w:rsidRPr="008E13BD">
        <w:rPr>
          <w:rFonts w:hAnsi="Franklin Gothic Book" w:ascii="Franklin Gothic Book"/>
          <w:sz w:val="24"/>
          <w:szCs w:val="24"/>
          <w:lang w:val="nn-NO"/>
        </w:rPr>
        <w:br w:type="page"/>
      </w:r>
    </w:p>
    <w:p w:rsidRPr="008E13BD" w:rsidRDefault="00B2527A" w:rsidR="00B2527A" w:rsidP="00B2527A" w14:paraId="7E46CDBE" w14:textId="43930B6F">
      <w:pPr>
        <w:pStyle w:val="Brdtekst"/>
        <w:spacing w:line="240" w:before="120" w:lineRule="auto"/>
        <w:rPr>
          <w:b/>
          <w:lang w:val="nn-NO"/>
        </w:rPr>
      </w:pPr>
      <w:r w:rsidRPr="008E13BD">
        <w:rPr>
          <w:b/>
          <w:lang w:val="nn-NO"/>
        </w:rPr>
        <w:lastRenderedPageBreak/>
        <w:t>K</w:t>
      </w:r>
      <w:r w:rsidRPr="008E13BD" w:rsidR="00A46E52">
        <w:rPr>
          <w:b/>
          <w:lang w:val="nn-NO"/>
        </w:rPr>
        <w:t>je</w:t>
      </w:r>
      <w:r w:rsidRPr="008E13BD">
        <w:rPr>
          <w:b/>
          <w:lang w:val="nn-NO"/>
        </w:rPr>
        <w:t xml:space="preserve">lder for </w:t>
      </w:r>
      <w:r w:rsidRPr="008E13BD" w:rsidR="00A46E52">
        <w:rPr>
          <w:b/>
          <w:lang w:val="nn-NO"/>
        </w:rPr>
        <w:t>bilete</w:t>
      </w:r>
      <w:r w:rsidRPr="008E13BD">
        <w:rPr>
          <w:b/>
          <w:lang w:val="nn-NO"/>
        </w:rPr>
        <w:t>, te</w:t>
      </w:r>
      <w:r w:rsidRPr="008E13BD" w:rsidR="00A46E52">
        <w:rPr>
          <w:b/>
          <w:lang w:val="nn-NO"/>
        </w:rPr>
        <w:t>ik</w:t>
      </w:r>
      <w:r w:rsidRPr="008E13BD">
        <w:rPr>
          <w:b/>
          <w:lang w:val="nn-NO"/>
        </w:rPr>
        <w:t>ning</w:t>
      </w:r>
      <w:r w:rsidRPr="008E13BD" w:rsidR="00A46E52">
        <w:rPr>
          <w:b/>
          <w:lang w:val="nn-NO"/>
        </w:rPr>
        <w:t>a</w:t>
      </w:r>
      <w:r w:rsidRPr="008E13BD">
        <w:rPr>
          <w:b/>
          <w:lang w:val="nn-NO"/>
        </w:rPr>
        <w:t>r osv.</w:t>
      </w:r>
    </w:p>
    <w:p w:rsidRPr="008E13BD" w:rsidRDefault="00B2527A" w:rsidR="00B2527A" w:rsidP="00B2527A" w14:paraId="7D4FE423" w14:textId="77777777">
      <w:pPr>
        <w:pStyle w:val="Brdtekst"/>
        <w:spacing w:line="240" w:before="120" w:lineRule="auto"/>
        <w:rPr>
          <w:sz w:val="2"/>
          <w:lang w:val="nn-NO"/>
        </w:rPr>
      </w:pPr>
    </w:p>
    <w:p w:rsidRPr="008E13BD" w:rsidRDefault="00C846D6" w:rsidR="00F1730A" w:rsidP="00F1730A" w14:paraId="3207A259" w14:textId="77777777">
      <w:pPr>
        <w:pStyle w:val="Listeavsnitt"/>
        <w:numPr>
          <w:ilvl w:val="0"/>
          <w:numId w:val="23"/>
        </w:numPr>
        <w:spacing w:after="240"/>
        <w:rPr>
          <w:lang w:val="nn-NO"/>
        </w:rPr>
      </w:pPr>
      <w:r w:rsidRPr="008E13BD">
        <w:rPr>
          <w:lang w:val="nn-NO"/>
        </w:rPr>
        <w:t xml:space="preserve">Lampeskjerm: http://www.lama.com/produktkategori/lampeskjermer/ (06.10.2017) </w:t>
      </w:r>
    </w:p>
    <w:p w:rsidRPr="0058709D" w:rsidRDefault="00C846D6" w:rsidR="00F1730A" w:rsidP="00F1730A" w14:paraId="563D5C1C" w14:textId="77777777">
      <w:pPr>
        <w:pStyle w:val="Listeavsnitt"/>
        <w:numPr>
          <w:ilvl w:val="0"/>
          <w:numId w:val="23"/>
        </w:numPr>
        <w:spacing w:after="240"/>
      </w:pPr>
      <w:r w:rsidRPr="0058709D">
        <w:t xml:space="preserve">Temperatur: https://www.suomenlampomittari.fi/tag/lampomittari/page/7/ (10.12.2018) </w:t>
      </w:r>
    </w:p>
    <w:p w:rsidRPr="008E13BD" w:rsidRDefault="00C846D6" w:rsidR="00F1730A" w:rsidP="00F1730A" w14:paraId="0E9F2D62" w14:textId="4E7997BB">
      <w:pPr>
        <w:pStyle w:val="Listeavsnitt"/>
        <w:numPr>
          <w:ilvl w:val="0"/>
          <w:numId w:val="23"/>
        </w:numPr>
        <w:spacing w:after="240"/>
        <w:rPr>
          <w:lang w:val="nn-NO"/>
        </w:rPr>
      </w:pPr>
      <w:r w:rsidRPr="008E13BD">
        <w:rPr>
          <w:lang w:val="nn-NO"/>
        </w:rPr>
        <w:t>Morell</w:t>
      </w:r>
      <w:r w:rsidRPr="008E13BD" w:rsidR="00A46E52">
        <w:rPr>
          <w:lang w:val="nn-NO"/>
        </w:rPr>
        <w:t>a</w:t>
      </w:r>
      <w:r w:rsidRPr="008E13BD">
        <w:rPr>
          <w:lang w:val="nn-NO"/>
        </w:rPr>
        <w:t xml:space="preserve">r: h ttp://www.matmerk.no/no/beskyttedebetegnelser/godkjente-produkter/hardangermoreller (05.10.2017) </w:t>
      </w:r>
    </w:p>
    <w:p w:rsidRPr="008E13BD" w:rsidRDefault="00C846D6" w:rsidR="00B2527A" w:rsidP="00F1730A" w14:paraId="49D4E7EA" w14:textId="6A352D7A">
      <w:pPr>
        <w:pStyle w:val="Listeavsnitt"/>
        <w:numPr>
          <w:ilvl w:val="0"/>
          <w:numId w:val="23"/>
        </w:numPr>
        <w:spacing w:after="240"/>
        <w:rPr>
          <w:lang w:val="nn-NO"/>
        </w:rPr>
      </w:pPr>
      <w:r w:rsidRPr="008E13BD">
        <w:rPr>
          <w:lang w:val="nn-NO"/>
        </w:rPr>
        <w:t xml:space="preserve">Andre </w:t>
      </w:r>
      <w:r w:rsidRPr="008E13BD" w:rsidR="00A46E52">
        <w:rPr>
          <w:lang w:val="nn-NO"/>
        </w:rPr>
        <w:t>bilete</w:t>
      </w:r>
      <w:r w:rsidRPr="008E13BD">
        <w:rPr>
          <w:lang w:val="nn-NO"/>
        </w:rPr>
        <w:t xml:space="preserve">, </w:t>
      </w:r>
      <w:r w:rsidRPr="008E13BD" w:rsidR="00A46E52">
        <w:rPr>
          <w:lang w:val="nn-NO"/>
        </w:rPr>
        <w:t>teikningar</w:t>
      </w:r>
      <w:r w:rsidRPr="008E13BD">
        <w:rPr>
          <w:lang w:val="nn-NO"/>
        </w:rPr>
        <w:t xml:space="preserve"> og grafiske framstilling</w:t>
      </w:r>
      <w:r w:rsidRPr="008E13BD" w:rsidR="00A46E52">
        <w:rPr>
          <w:lang w:val="nn-NO"/>
        </w:rPr>
        <w:t>a</w:t>
      </w:r>
      <w:r w:rsidRPr="008E13BD">
        <w:rPr>
          <w:lang w:val="nn-NO"/>
        </w:rPr>
        <w:t>r: Utdanningsdirektoratet</w:t>
      </w:r>
    </w:p>
    <w:sectPr w:rsidRPr="008E13BD" w:rsidR="00B2527A" w:rsidSect="00B05C97">
      <w:headerReference r:id="rId88" w:type="default"/>
      <w:footerReference r:id="rId89" w:type="default"/>
      <w:pgSz w:w="11906" w:h="16838"/>
      <w:pgMar w:gutter="0" w:bottom="1417" w:left="1417" w:footer="709" w:top="1417" w:right="1417" w:header="709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/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/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0A17CE24" w16cid:durableId="201FBDD8"/>
  <w16cid:commentId w16cid:paraId="194FA868" w16cid:durableId="201FBE58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83A2636" w14:textId="77777777" w:rsidR="009B4E4C" w:rsidRDefault="009B4E4C">
      <w:pPr>
        <w:spacing w:after="0" w:line="240" w:lineRule="auto"/>
      </w:pPr>
      <w:r>
        <w:separator/>
      </w:r>
    </w:p>
  </w:endnote>
  <w:endnote w:type="continuationSeparator" w:id="0">
    <w:p w14:paraId="1C804E4E" w14:textId="77777777" w:rsidR="009B4E4C" w:rsidRDefault="009B4E4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sz w:val="20"/>
        <w:szCs w:val="20"/>
      </w:rPr>
      <w:id w:val="-1809304979"/>
      <w:docPartObj>
        <w:docPartGallery w:val="Page Numbers (Bottom of Page)"/>
        <w:docPartUnique/>
      </w:docPartObj>
    </w:sdtPr>
    <w:sdtEndPr/>
    <w:sdtContent>
      <w:sdt>
        <w:sdtPr>
          <w:rPr>
            <w:sz w:val="20"/>
            <w:szCs w:val="20"/>
          </w:rPr>
          <w:id w:val="-1769616900"/>
          <w:docPartObj>
            <w:docPartGallery w:val="Page Numbers (Top of Page)"/>
            <w:docPartUnique/>
          </w:docPartObj>
        </w:sdtPr>
        <w:sdtEndPr/>
        <w:sdtContent>
          <w:p w14:paraId="58B03474" w14:textId="2DCB507D" w:rsidR="00745400" w:rsidRPr="00636AB5" w:rsidRDefault="00745400" w:rsidP="006D09FD">
            <w:pPr>
              <w:pStyle w:val="Bunntekst"/>
              <w:pBdr>
                <w:top w:val="single" w:sz="4" w:space="1" w:color="auto"/>
              </w:pBdr>
              <w:tabs>
                <w:tab w:val="right" w:pos="9540"/>
              </w:tabs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ksamen MAT1011 Matematikk 1P Våren 2018</w:t>
            </w:r>
            <w:r w:rsidRPr="00636AB5">
              <w:rPr>
                <w:sz w:val="20"/>
                <w:szCs w:val="20"/>
              </w:rPr>
              <w:tab/>
            </w:r>
            <w:r w:rsidRPr="00636AB5">
              <w:rPr>
                <w:sz w:val="20"/>
                <w:szCs w:val="20"/>
              </w:rPr>
              <w:tab/>
              <w:t xml:space="preserve">   Side </w:t>
            </w:r>
            <w:r w:rsidRPr="00636AB5">
              <w:rPr>
                <w:b/>
                <w:bCs/>
                <w:sz w:val="20"/>
                <w:szCs w:val="20"/>
              </w:rPr>
              <w:fldChar w:fldCharType="begin"/>
            </w:r>
            <w:r w:rsidRPr="00636AB5">
              <w:rPr>
                <w:b/>
                <w:bCs/>
                <w:sz w:val="20"/>
                <w:szCs w:val="20"/>
              </w:rPr>
              <w:instrText>PAGE</w:instrText>
            </w:r>
            <w:r w:rsidRPr="00636AB5">
              <w:rPr>
                <w:b/>
                <w:bCs/>
                <w:sz w:val="20"/>
                <w:szCs w:val="20"/>
              </w:rPr>
              <w:fldChar w:fldCharType="separate"/>
            </w:r>
            <w:r w:rsidR="00582774">
              <w:rPr>
                <w:b/>
                <w:bCs/>
                <w:noProof/>
                <w:sz w:val="20"/>
                <w:szCs w:val="20"/>
              </w:rPr>
              <w:t>13</w:t>
            </w:r>
            <w:r w:rsidRPr="00636AB5">
              <w:rPr>
                <w:b/>
                <w:bCs/>
                <w:sz w:val="20"/>
                <w:szCs w:val="20"/>
              </w:rPr>
              <w:fldChar w:fldCharType="end"/>
            </w:r>
            <w:r w:rsidRPr="00636AB5">
              <w:rPr>
                <w:sz w:val="20"/>
                <w:szCs w:val="20"/>
              </w:rPr>
              <w:t xml:space="preserve"> av </w:t>
            </w:r>
            <w:r w:rsidRPr="00636AB5">
              <w:rPr>
                <w:b/>
                <w:bCs/>
                <w:sz w:val="20"/>
                <w:szCs w:val="20"/>
              </w:rPr>
              <w:fldChar w:fldCharType="begin"/>
            </w:r>
            <w:r w:rsidRPr="00636AB5">
              <w:rPr>
                <w:b/>
                <w:bCs/>
                <w:sz w:val="20"/>
                <w:szCs w:val="20"/>
              </w:rPr>
              <w:instrText>NUMPAGES</w:instrText>
            </w:r>
            <w:r w:rsidRPr="00636AB5">
              <w:rPr>
                <w:b/>
                <w:bCs/>
                <w:sz w:val="20"/>
                <w:szCs w:val="20"/>
              </w:rPr>
              <w:fldChar w:fldCharType="separate"/>
            </w:r>
            <w:r w:rsidR="00582774">
              <w:rPr>
                <w:b/>
                <w:bCs/>
                <w:noProof/>
                <w:sz w:val="20"/>
                <w:szCs w:val="20"/>
              </w:rPr>
              <w:t>13</w:t>
            </w:r>
            <w:r w:rsidRPr="00636AB5">
              <w:rPr>
                <w:b/>
                <w:bCs/>
                <w:sz w:val="20"/>
                <w:szCs w:val="20"/>
              </w:rPr>
              <w:fldChar w:fldCharType="end"/>
            </w:r>
          </w:p>
        </w:sdtContent>
      </w:sdt>
    </w:sdtContent>
  </w:sdt>
  <w:p w14:paraId="1028FC4B" w14:textId="0466DAFB" w:rsidR="00745400" w:rsidRDefault="00745400">
    <w:pPr>
      <w:pStyle w:val="Bunntekst"/>
    </w:pPr>
  </w:p>
  <w:p w14:paraId="7C69C1FB" w14:textId="77777777" w:rsidR="00745400" w:rsidRDefault="00745400">
    <w:pPr>
      <w:pStyle w:val="Bunnteks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925B3B6" w14:textId="77777777" w:rsidR="009B4E4C" w:rsidRDefault="009B4E4C">
      <w:pPr>
        <w:spacing w:after="0" w:line="240" w:lineRule="auto"/>
      </w:pPr>
      <w:r>
        <w:separator/>
      </w:r>
    </w:p>
  </w:footnote>
  <w:footnote w:type="continuationSeparator" w:id="0">
    <w:p w14:paraId="711BF459" w14:textId="77777777" w:rsidR="009B4E4C" w:rsidRDefault="009B4E4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869BADD" w14:textId="194F0831" w:rsidR="00745400" w:rsidRPr="00E62DCB" w:rsidRDefault="00745400" w:rsidP="005C7EDC">
    <w:pPr>
      <w:pStyle w:val="Topptekst"/>
      <w:rPr>
        <w:sz w:val="20"/>
        <w:szCs w:val="20"/>
        <w:lang w:val="nn-NO"/>
      </w:rPr>
    </w:pPr>
  </w:p>
  <w:p w14:paraId="58E85A9D" w14:textId="77777777" w:rsidR="00745400" w:rsidRPr="00E62DCB" w:rsidRDefault="00745400">
    <w:pPr>
      <w:pStyle w:val="Topptekst"/>
      <w:rPr>
        <w:lang w:val="nn-NO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80590E"/>
    <w:multiLevelType w:val="hybridMultilevel"/>
    <w:tmpl w:val="5ADE8B90"/>
    <w:lvl w:ilvl="0" w:tplc="7C4AB24A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4"/>
        <w:szCs w:val="24"/>
      </w:rPr>
    </w:lvl>
    <w:lvl w:ilvl="1" w:tplc="0414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174612E"/>
    <w:multiLevelType w:val="hybridMultilevel"/>
    <w:tmpl w:val="A99C72B2"/>
    <w:lvl w:ilvl="0" w:tplc="8E50225A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58D1014"/>
    <w:multiLevelType w:val="hybridMultilevel"/>
    <w:tmpl w:val="392490B4"/>
    <w:lvl w:ilvl="0" w:tplc="C7E41E26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138B62A9"/>
    <w:multiLevelType w:val="hybridMultilevel"/>
    <w:tmpl w:val="2EBC5878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7832866"/>
    <w:multiLevelType w:val="hybridMultilevel"/>
    <w:tmpl w:val="1B4ED16E"/>
    <w:lvl w:ilvl="0" w:tplc="F64430F8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E573772"/>
    <w:multiLevelType w:val="hybridMultilevel"/>
    <w:tmpl w:val="A1C0C8D0"/>
    <w:lvl w:ilvl="0" w:tplc="BAC4827A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814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814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814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814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814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814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814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814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6" w15:restartNumberingAfterBreak="0">
    <w:nsid w:val="20B4525C"/>
    <w:multiLevelType w:val="hybridMultilevel"/>
    <w:tmpl w:val="6AFEF4F2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4A20766"/>
    <w:multiLevelType w:val="hybridMultilevel"/>
    <w:tmpl w:val="B9F21180"/>
    <w:lvl w:ilvl="0" w:tplc="04140011">
      <w:start w:val="1"/>
      <w:numFmt w:val="decimal"/>
      <w:lvlText w:val="%1)"/>
      <w:lvlJc w:val="left"/>
      <w:pPr>
        <w:ind w:left="1068" w:hanging="360"/>
      </w:pPr>
    </w:lvl>
    <w:lvl w:ilvl="1" w:tplc="04140019" w:tentative="1">
      <w:start w:val="1"/>
      <w:numFmt w:val="lowerLetter"/>
      <w:lvlText w:val="%2."/>
      <w:lvlJc w:val="left"/>
      <w:pPr>
        <w:ind w:left="1788" w:hanging="360"/>
      </w:pPr>
    </w:lvl>
    <w:lvl w:ilvl="2" w:tplc="0414001B" w:tentative="1">
      <w:start w:val="1"/>
      <w:numFmt w:val="lowerRoman"/>
      <w:lvlText w:val="%3."/>
      <w:lvlJc w:val="right"/>
      <w:pPr>
        <w:ind w:left="2508" w:hanging="180"/>
      </w:pPr>
    </w:lvl>
    <w:lvl w:ilvl="3" w:tplc="0414000F" w:tentative="1">
      <w:start w:val="1"/>
      <w:numFmt w:val="decimal"/>
      <w:lvlText w:val="%4."/>
      <w:lvlJc w:val="left"/>
      <w:pPr>
        <w:ind w:left="3228" w:hanging="360"/>
      </w:pPr>
    </w:lvl>
    <w:lvl w:ilvl="4" w:tplc="04140019" w:tentative="1">
      <w:start w:val="1"/>
      <w:numFmt w:val="lowerLetter"/>
      <w:lvlText w:val="%5."/>
      <w:lvlJc w:val="left"/>
      <w:pPr>
        <w:ind w:left="3948" w:hanging="360"/>
      </w:pPr>
    </w:lvl>
    <w:lvl w:ilvl="5" w:tplc="0414001B" w:tentative="1">
      <w:start w:val="1"/>
      <w:numFmt w:val="lowerRoman"/>
      <w:lvlText w:val="%6."/>
      <w:lvlJc w:val="right"/>
      <w:pPr>
        <w:ind w:left="4668" w:hanging="180"/>
      </w:pPr>
    </w:lvl>
    <w:lvl w:ilvl="6" w:tplc="0414000F" w:tentative="1">
      <w:start w:val="1"/>
      <w:numFmt w:val="decimal"/>
      <w:lvlText w:val="%7."/>
      <w:lvlJc w:val="left"/>
      <w:pPr>
        <w:ind w:left="5388" w:hanging="360"/>
      </w:pPr>
    </w:lvl>
    <w:lvl w:ilvl="7" w:tplc="04140019" w:tentative="1">
      <w:start w:val="1"/>
      <w:numFmt w:val="lowerLetter"/>
      <w:lvlText w:val="%8."/>
      <w:lvlJc w:val="left"/>
      <w:pPr>
        <w:ind w:left="6108" w:hanging="360"/>
      </w:pPr>
    </w:lvl>
    <w:lvl w:ilvl="8" w:tplc="0414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8" w15:restartNumberingAfterBreak="0">
    <w:nsid w:val="27E35D39"/>
    <w:multiLevelType w:val="hybridMultilevel"/>
    <w:tmpl w:val="B942A5E2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B1C0E3B"/>
    <w:multiLevelType w:val="hybridMultilevel"/>
    <w:tmpl w:val="84DA2E78"/>
    <w:lvl w:ilvl="0" w:tplc="298A0C10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2BDD0394"/>
    <w:multiLevelType w:val="hybridMultilevel"/>
    <w:tmpl w:val="EFD41C62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308D52CA"/>
    <w:multiLevelType w:val="hybridMultilevel"/>
    <w:tmpl w:val="BEDC96F4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36E2EB8"/>
    <w:multiLevelType w:val="hybridMultilevel"/>
    <w:tmpl w:val="EC68E47C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2725E26"/>
    <w:multiLevelType w:val="hybridMultilevel"/>
    <w:tmpl w:val="96F0FD78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42E32F2E"/>
    <w:multiLevelType w:val="hybridMultilevel"/>
    <w:tmpl w:val="F59616D6"/>
    <w:lvl w:ilvl="0" w:tplc="59D84004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4EBC570E"/>
    <w:multiLevelType w:val="hybridMultilevel"/>
    <w:tmpl w:val="2040ABBA"/>
    <w:lvl w:ilvl="0" w:tplc="9FA4CD74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4"/>
        <w:szCs w:val="24"/>
      </w:rPr>
    </w:lvl>
    <w:lvl w:ilvl="1" w:tplc="0414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5A3602A7"/>
    <w:multiLevelType w:val="hybridMultilevel"/>
    <w:tmpl w:val="F36614B4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BDE710E"/>
    <w:multiLevelType w:val="hybridMultilevel"/>
    <w:tmpl w:val="A56C8B04"/>
    <w:lvl w:ilvl="0" w:tplc="A0961BDE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743A1BA1"/>
    <w:multiLevelType w:val="hybridMultilevel"/>
    <w:tmpl w:val="66EA94AA"/>
    <w:lvl w:ilvl="0" w:tplc="B4022F8C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75797F52"/>
    <w:multiLevelType w:val="hybridMultilevel"/>
    <w:tmpl w:val="D424F070"/>
    <w:lvl w:ilvl="0" w:tplc="863E5A38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>
      <w:start w:val="1"/>
      <w:numFmt w:val="lowerRoman"/>
      <w:lvlText w:val="%3."/>
      <w:lvlJc w:val="right"/>
      <w:pPr>
        <w:ind w:left="1800" w:hanging="180"/>
      </w:pPr>
    </w:lvl>
    <w:lvl w:ilvl="3" w:tplc="0414000F">
      <w:start w:val="1"/>
      <w:numFmt w:val="decimal"/>
      <w:lvlText w:val="%4."/>
      <w:lvlJc w:val="left"/>
      <w:pPr>
        <w:ind w:left="2520" w:hanging="360"/>
      </w:pPr>
    </w:lvl>
    <w:lvl w:ilvl="4" w:tplc="04140019">
      <w:start w:val="1"/>
      <w:numFmt w:val="lowerLetter"/>
      <w:lvlText w:val="%5."/>
      <w:lvlJc w:val="left"/>
      <w:pPr>
        <w:ind w:left="3240" w:hanging="360"/>
      </w:pPr>
    </w:lvl>
    <w:lvl w:ilvl="5" w:tplc="0414001B">
      <w:start w:val="1"/>
      <w:numFmt w:val="lowerRoman"/>
      <w:lvlText w:val="%6."/>
      <w:lvlJc w:val="right"/>
      <w:pPr>
        <w:ind w:left="3960" w:hanging="180"/>
      </w:pPr>
    </w:lvl>
    <w:lvl w:ilvl="6" w:tplc="0414000F">
      <w:start w:val="1"/>
      <w:numFmt w:val="decimal"/>
      <w:lvlText w:val="%7."/>
      <w:lvlJc w:val="left"/>
      <w:pPr>
        <w:ind w:left="4680" w:hanging="360"/>
      </w:pPr>
    </w:lvl>
    <w:lvl w:ilvl="7" w:tplc="04140019">
      <w:start w:val="1"/>
      <w:numFmt w:val="lowerLetter"/>
      <w:lvlText w:val="%8."/>
      <w:lvlJc w:val="left"/>
      <w:pPr>
        <w:ind w:left="5400" w:hanging="360"/>
      </w:pPr>
    </w:lvl>
    <w:lvl w:ilvl="8" w:tplc="0414001B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77332F7F"/>
    <w:multiLevelType w:val="hybridMultilevel"/>
    <w:tmpl w:val="A0CC481A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820361E"/>
    <w:multiLevelType w:val="hybridMultilevel"/>
    <w:tmpl w:val="A56251FC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E543B74"/>
    <w:multiLevelType w:val="hybridMultilevel"/>
    <w:tmpl w:val="079C59A2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6"/>
  </w:num>
  <w:num w:numId="3">
    <w:abstractNumId w:val="3"/>
  </w:num>
  <w:num w:numId="4">
    <w:abstractNumId w:val="16"/>
  </w:num>
  <w:num w:numId="5">
    <w:abstractNumId w:val="21"/>
  </w:num>
  <w:num w:numId="6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8"/>
  </w:num>
  <w:num w:numId="8">
    <w:abstractNumId w:val="9"/>
  </w:num>
  <w:num w:numId="9">
    <w:abstractNumId w:val="7"/>
  </w:num>
  <w:num w:numId="10">
    <w:abstractNumId w:val="4"/>
  </w:num>
  <w:num w:numId="11">
    <w:abstractNumId w:val="2"/>
  </w:num>
  <w:num w:numId="12">
    <w:abstractNumId w:val="1"/>
  </w:num>
  <w:num w:numId="13">
    <w:abstractNumId w:val="17"/>
  </w:num>
  <w:num w:numId="14">
    <w:abstractNumId w:val="19"/>
  </w:num>
  <w:num w:numId="15">
    <w:abstractNumId w:val="14"/>
  </w:num>
  <w:num w:numId="16">
    <w:abstractNumId w:val="13"/>
  </w:num>
  <w:num w:numId="17">
    <w:abstractNumId w:val="12"/>
  </w:num>
  <w:num w:numId="18">
    <w:abstractNumId w:val="11"/>
  </w:num>
  <w:num w:numId="19">
    <w:abstractNumId w:val="22"/>
  </w:num>
  <w:num w:numId="20">
    <w:abstractNumId w:val="8"/>
  </w:num>
  <w:num w:numId="21">
    <w:abstractNumId w:val="10"/>
  </w:num>
  <w:num w:numId="22">
    <w:abstractNumId w:val="15"/>
  </w:num>
  <w:num w:numId="23">
    <w:abstractNumId w:val="2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Anne-Grete Fostås">
    <w15:presenceInfo w15:providerId="AD" w15:userId="S-1-5-21-8915387-52197265-1527794840-49120"/>
  </w15:person>
  <w15:person w15:author="Bjarne Skurdal">
    <w15:presenceInfo w15:providerId="AD" w15:userId="S-1-5-21-494821460-1286829315-1506362396-10371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407A9"/>
    <w:rsid w:val="00000F29"/>
    <w:rsid w:val="00007EA7"/>
    <w:rsid w:val="000105B5"/>
    <w:rsid w:val="00044DB3"/>
    <w:rsid w:val="0005000B"/>
    <w:rsid w:val="00050E3E"/>
    <w:rsid w:val="000C4A0F"/>
    <w:rsid w:val="000C4FF3"/>
    <w:rsid w:val="001108A5"/>
    <w:rsid w:val="00136503"/>
    <w:rsid w:val="0017554D"/>
    <w:rsid w:val="00186C61"/>
    <w:rsid w:val="001C6FE0"/>
    <w:rsid w:val="001E571C"/>
    <w:rsid w:val="002407A9"/>
    <w:rsid w:val="00257FA3"/>
    <w:rsid w:val="00282C7A"/>
    <w:rsid w:val="002871C9"/>
    <w:rsid w:val="002B3389"/>
    <w:rsid w:val="002D30AB"/>
    <w:rsid w:val="002F3746"/>
    <w:rsid w:val="00307DA2"/>
    <w:rsid w:val="00341638"/>
    <w:rsid w:val="00397366"/>
    <w:rsid w:val="003A55E5"/>
    <w:rsid w:val="003B2F57"/>
    <w:rsid w:val="00401888"/>
    <w:rsid w:val="00416717"/>
    <w:rsid w:val="00442FDB"/>
    <w:rsid w:val="00490EF2"/>
    <w:rsid w:val="0050314C"/>
    <w:rsid w:val="00544E59"/>
    <w:rsid w:val="00555DB0"/>
    <w:rsid w:val="00575856"/>
    <w:rsid w:val="00582774"/>
    <w:rsid w:val="0058709D"/>
    <w:rsid w:val="005C7EDC"/>
    <w:rsid w:val="005E58CD"/>
    <w:rsid w:val="00647910"/>
    <w:rsid w:val="006748D6"/>
    <w:rsid w:val="00690468"/>
    <w:rsid w:val="00697BB6"/>
    <w:rsid w:val="006A67EC"/>
    <w:rsid w:val="006D09FD"/>
    <w:rsid w:val="006D28F0"/>
    <w:rsid w:val="006D32C0"/>
    <w:rsid w:val="006D5DAD"/>
    <w:rsid w:val="006F76DB"/>
    <w:rsid w:val="007444EE"/>
    <w:rsid w:val="00745400"/>
    <w:rsid w:val="00751CC8"/>
    <w:rsid w:val="007A694F"/>
    <w:rsid w:val="007B1107"/>
    <w:rsid w:val="008379BE"/>
    <w:rsid w:val="0084218B"/>
    <w:rsid w:val="008A6D82"/>
    <w:rsid w:val="008B7A9C"/>
    <w:rsid w:val="008E13BD"/>
    <w:rsid w:val="00912EA5"/>
    <w:rsid w:val="00966E91"/>
    <w:rsid w:val="00985496"/>
    <w:rsid w:val="009B4E4C"/>
    <w:rsid w:val="00A33E02"/>
    <w:rsid w:val="00A46E52"/>
    <w:rsid w:val="00A6732E"/>
    <w:rsid w:val="00AB68F2"/>
    <w:rsid w:val="00AC0655"/>
    <w:rsid w:val="00AD5B1A"/>
    <w:rsid w:val="00B05C97"/>
    <w:rsid w:val="00B13AAB"/>
    <w:rsid w:val="00B2527A"/>
    <w:rsid w:val="00B569C2"/>
    <w:rsid w:val="00B77A16"/>
    <w:rsid w:val="00C46E44"/>
    <w:rsid w:val="00C716B9"/>
    <w:rsid w:val="00C846D6"/>
    <w:rsid w:val="00CC4F33"/>
    <w:rsid w:val="00D04D0D"/>
    <w:rsid w:val="00D22634"/>
    <w:rsid w:val="00D644FB"/>
    <w:rsid w:val="00D93A3C"/>
    <w:rsid w:val="00DC0891"/>
    <w:rsid w:val="00E62DCB"/>
    <w:rsid w:val="00E75AE4"/>
    <w:rsid w:val="00E87547"/>
    <w:rsid w:val="00EB7234"/>
    <w:rsid w:val="00EF0AD4"/>
    <w:rsid w:val="00F05E98"/>
    <w:rsid w:val="00F13AF9"/>
    <w:rsid w:val="00F1730A"/>
    <w:rsid w:val="00F21195"/>
    <w:rsid w:val="00F66C6D"/>
    <w:rsid w:val="00F67809"/>
    <w:rsid w:val="00FD33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CFBB310"/>
  <w15:chartTrackingRefBased/>
  <w15:docId w15:val="{AE094E98-7471-44E1-9461-B3238033FD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eastAsiaTheme="minorHAnsi" w:cstheme="minorBidi" w:asciiTheme="minorHAnsi" w:hAnsiTheme="minorHAnsi"/>
        <w:sz w:val="22"/>
        <w:szCs w:val="22"/>
        <w:lang w:bidi="ar-SA" w:val="nb-NO" w:eastAsia="en-US"/>
      </w:rPr>
    </w:rPrDefault>
    <w:pPrDefault>
      <w:pPr>
        <w:spacing w:line="259" w:after="160" w:lineRule="auto"/>
      </w:pPr>
    </w:pPrDefault>
  </w:docDefaults>
  <w:latentStyles w:defUIPriority="99" w:defQFormat="0" w:defSemiHidden="0" w:count="375" w:defLockedState="0" w:defUnhideWhenUsed="0">
    <w:lsdException w:name="Normal" w:uiPriority="0" w:qFormat="1"/>
    <w:lsdException w:name="heading 1" w:uiPriority="9" w:qFormat="1"/>
    <w:lsdException w:unhideWhenUsed="1" w:semiHidden="1" w:name="heading 2" w:qFormat="1"/>
    <w:lsdException w:unhideWhenUsed="1" w:semiHidden="1" w:name="heading 3" w:uiPriority="9" w:qFormat="1"/>
    <w:lsdException w:unhideWhenUsed="1" w:semiHidden="1" w:name="heading 4" w:uiPriority="9" w:qFormat="1"/>
    <w:lsdException w:unhideWhenUsed="1" w:semiHidden="1" w:name="heading 5" w:uiPriority="9" w:qFormat="1"/>
    <w:lsdException w:unhideWhenUsed="1" w:semiHidden="1" w:name="heading 6" w:uiPriority="9" w:qFormat="1"/>
    <w:lsdException w:unhideWhenUsed="1" w:semiHidden="1" w:name="heading 7" w:uiPriority="9" w:qFormat="1"/>
    <w:lsdException w:unhideWhenUsed="1" w:semiHidden="1" w:name="heading 8" w:uiPriority="9" w:qFormat="1"/>
    <w:lsdException w:unhideWhenUsed="1" w:semiHidden="1" w:name="heading 9" w:uiPriority="9" w:qFormat="1"/>
    <w:lsdException w:unhideWhenUsed="1" w:semiHidden="1" w:name="index 1"/>
    <w:lsdException w:unhideWhenUsed="1" w:semiHidden="1" w:name="index 2"/>
    <w:lsdException w:unhideWhenUsed="1" w:semiHidden="1" w:name="index 3"/>
    <w:lsdException w:unhideWhenUsed="1" w:semiHidden="1" w:name="index 4"/>
    <w:lsdException w:unhideWhenUsed="1" w:semiHidden="1" w:name="index 5"/>
    <w:lsdException w:unhideWhenUsed="1" w:semiHidden="1" w:name="index 6"/>
    <w:lsdException w:unhideWhenUsed="1" w:semiHidden="1" w:name="index 7"/>
    <w:lsdException w:unhideWhenUsed="1" w:semiHidden="1" w:name="index 8"/>
    <w:lsdException w:unhideWhenUsed="1" w:semiHidden="1" w:name="index 9"/>
    <w:lsdException w:unhideWhenUsed="1" w:semiHidden="1" w:name="toc 1" w:uiPriority="39"/>
    <w:lsdException w:unhideWhenUsed="1" w:semiHidden="1" w:name="toc 2" w:uiPriority="39"/>
    <w:lsdException w:unhideWhenUsed="1" w:semiHidden="1" w:name="toc 3" w:uiPriority="39"/>
    <w:lsdException w:unhideWhenUsed="1" w:semiHidden="1" w:name="toc 4" w:uiPriority="39"/>
    <w:lsdException w:unhideWhenUsed="1" w:semiHidden="1" w:name="toc 5" w:uiPriority="39"/>
    <w:lsdException w:unhideWhenUsed="1" w:semiHidden="1" w:name="toc 6" w:uiPriority="39"/>
    <w:lsdException w:unhideWhenUsed="1" w:semiHidden="1" w:name="toc 7" w:uiPriority="39"/>
    <w:lsdException w:unhideWhenUsed="1" w:semiHidden="1" w:name="toc 8" w:uiPriority="39"/>
    <w:lsdException w:unhideWhenUsed="1" w:semiHidden="1" w:name="toc 9" w:uiPriority="39"/>
    <w:lsdException w:unhideWhenUsed="1" w:semiHidden="1" w:name="Normal Indent"/>
    <w:lsdException w:unhideWhenUsed="1" w:semiHidden="1" w:name="footnote text"/>
    <w:lsdException w:unhideWhenUsed="1" w:semiHidden="1" w:name="annotation text"/>
    <w:lsdException w:unhideWhenUsed="1" w:semiHidden="1" w:name="header"/>
    <w:lsdException w:unhideWhenUsed="1" w:semiHidden="1" w:name="footer"/>
    <w:lsdException w:unhideWhenUsed="1" w:semiHidden="1" w:name="index heading"/>
    <w:lsdException w:unhideWhenUsed="1" w:semiHidden="1" w:name="caption" w:uiPriority="35" w:qFormat="1"/>
    <w:lsdException w:unhideWhenUsed="1" w:semiHidden="1" w:name="table of figures"/>
    <w:lsdException w:unhideWhenUsed="1" w:semiHidden="1" w:name="envelope address"/>
    <w:lsdException w:unhideWhenUsed="1" w:semiHidden="1" w:name="envelope return"/>
    <w:lsdException w:unhideWhenUsed="1" w:semiHidden="1" w:name="footnote reference"/>
    <w:lsdException w:unhideWhenUsed="1" w:semiHidden="1" w:name="annotation reference"/>
    <w:lsdException w:unhideWhenUsed="1" w:semiHidden="1" w:name="line number"/>
    <w:lsdException w:unhideWhenUsed="1" w:semiHidden="1" w:name="page number" w:uiPriority="0"/>
    <w:lsdException w:unhideWhenUsed="1" w:semiHidden="1" w:name="endnote reference"/>
    <w:lsdException w:unhideWhenUsed="1" w:semiHidden="1" w:name="endnote text"/>
    <w:lsdException w:unhideWhenUsed="1" w:semiHidden="1" w:name="table of authorities"/>
    <w:lsdException w:unhideWhenUsed="1" w:semiHidden="1" w:name="macro"/>
    <w:lsdException w:unhideWhenUsed="1" w:semiHidden="1" w:name="toa heading"/>
    <w:lsdException w:unhideWhenUsed="1" w:semiHidden="1" w:name="List"/>
    <w:lsdException w:unhideWhenUsed="1" w:semiHidden="1" w:name="List Bullet"/>
    <w:lsdException w:unhideWhenUsed="1" w:semiHidden="1" w:name="List Number"/>
    <w:lsdException w:unhideWhenUsed="1" w:semiHidden="1" w:name="List 2"/>
    <w:lsdException w:unhideWhenUsed="1" w:semiHidden="1" w:name="List 3"/>
    <w:lsdException w:unhideWhenUsed="1" w:semiHidden="1" w:name="List 4"/>
    <w:lsdException w:unhideWhenUsed="1" w:semiHidden="1" w:name="List 5"/>
    <w:lsdException w:unhideWhenUsed="1" w:semiHidden="1" w:name="List Bullet 2"/>
    <w:lsdException w:unhideWhenUsed="1" w:semiHidden="1" w:name="List Bullet 3"/>
    <w:lsdException w:unhideWhenUsed="1" w:semiHidden="1" w:name="List Bullet 4"/>
    <w:lsdException w:unhideWhenUsed="1" w:semiHidden="1" w:name="List Bullet 5"/>
    <w:lsdException w:unhideWhenUsed="1" w:semiHidden="1" w:name="List Number 2"/>
    <w:lsdException w:unhideWhenUsed="1" w:semiHidden="1" w:name="List Number 3"/>
    <w:lsdException w:unhideWhenUsed="1" w:semiHidden="1" w:name="List Number 4"/>
    <w:lsdException w:unhideWhenUsed="1" w:semiHidden="1" w:name="List Number 5"/>
    <w:lsdException w:name="Title" w:uiPriority="10" w:qFormat="1"/>
    <w:lsdException w:unhideWhenUsed="1" w:semiHidden="1" w:name="Closing"/>
    <w:lsdException w:unhideWhenUsed="1" w:semiHidden="1" w:name="Signature"/>
    <w:lsdException w:unhideWhenUsed="1" w:semiHidden="1" w:name="Default Paragraph Font" w:uiPriority="1"/>
    <w:lsdException w:unhideWhenUsed="1" w:semiHidden="1" w:name="Body Text" w:qFormat="1"/>
    <w:lsdException w:unhideWhenUsed="1" w:semiHidden="1" w:name="Body Text Indent"/>
    <w:lsdException w:unhideWhenUsed="1" w:semiHidden="1" w:name="List Continue"/>
    <w:lsdException w:unhideWhenUsed="1" w:semiHidden="1" w:name="List Continue 2"/>
    <w:lsdException w:unhideWhenUsed="1" w:semiHidden="1" w:name="List Continue 3"/>
    <w:lsdException w:unhideWhenUsed="1" w:semiHidden="1" w:name="List Continue 4"/>
    <w:lsdException w:unhideWhenUsed="1" w:semiHidden="1" w:name="List Continue 5"/>
    <w:lsdException w:unhideWhenUsed="1" w:semiHidden="1" w:name="Message Header"/>
    <w:lsdException w:name="Subtitle" w:uiPriority="11" w:qFormat="1"/>
    <w:lsdException w:unhideWhenUsed="1" w:semiHidden="1" w:name="Salutation"/>
    <w:lsdException w:unhideWhenUsed="1" w:semiHidden="1" w:name="Date"/>
    <w:lsdException w:unhideWhenUsed="1" w:semiHidden="1" w:name="Body Text First Indent"/>
    <w:lsdException w:unhideWhenUsed="1" w:semiHidden="1" w:name="Body Text First Indent 2"/>
    <w:lsdException w:unhideWhenUsed="1" w:semiHidden="1" w:name="Note Heading"/>
    <w:lsdException w:unhideWhenUsed="1" w:semiHidden="1" w:name="Body Text 2"/>
    <w:lsdException w:unhideWhenUsed="1" w:semiHidden="1" w:name="Body Text 3"/>
    <w:lsdException w:unhideWhenUsed="1" w:semiHidden="1" w:name="Body Text Indent 2"/>
    <w:lsdException w:unhideWhenUsed="1" w:semiHidden="1" w:name="Body Text Indent 3"/>
    <w:lsdException w:unhideWhenUsed="1" w:semiHidden="1" w:name="Block Text"/>
    <w:lsdException w:unhideWhenUsed="1" w:semiHidden="1" w:name="Hyperlink"/>
    <w:lsdException w:unhideWhenUsed="1" w:semiHidden="1" w:name="FollowedHyperlink"/>
    <w:lsdException w:name="Strong" w:uiPriority="22" w:qFormat="1"/>
    <w:lsdException w:name="Emphasis" w:uiPriority="20" w:qFormat="1"/>
    <w:lsdException w:unhideWhenUsed="1" w:semiHidden="1" w:name="Document Map"/>
    <w:lsdException w:unhideWhenUsed="1" w:semiHidden="1" w:name="Plain Text"/>
    <w:lsdException w:unhideWhenUsed="1" w:semiHidden="1" w:name="E-mail Signature"/>
    <w:lsdException w:unhideWhenUsed="1" w:semiHidden="1" w:name="HTML Top of Form"/>
    <w:lsdException w:unhideWhenUsed="1" w:semiHidden="1" w:name="HTML Bottom of Form"/>
    <w:lsdException w:unhideWhenUsed="1" w:semiHidden="1" w:name="Normal (Web)"/>
    <w:lsdException w:unhideWhenUsed="1" w:semiHidden="1" w:name="HTML Acronym"/>
    <w:lsdException w:unhideWhenUsed="1" w:semiHidden="1" w:name="HTML Address"/>
    <w:lsdException w:unhideWhenUsed="1" w:semiHidden="1" w:name="HTML Cite"/>
    <w:lsdException w:unhideWhenUsed="1" w:semiHidden="1" w:name="HTML Code"/>
    <w:lsdException w:unhideWhenUsed="1" w:semiHidden="1" w:name="HTML Definition"/>
    <w:lsdException w:unhideWhenUsed="1" w:semiHidden="1" w:name="HTML Keyboard"/>
    <w:lsdException w:unhideWhenUsed="1" w:semiHidden="1" w:name="HTML Preformatted"/>
    <w:lsdException w:unhideWhenUsed="1" w:semiHidden="1" w:name="HTML Sample"/>
    <w:lsdException w:unhideWhenUsed="1" w:semiHidden="1" w:name="HTML Typewriter"/>
    <w:lsdException w:unhideWhenUsed="1" w:semiHidden="1" w:name="HTML Variable"/>
    <w:lsdException w:unhideWhenUsed="1" w:semiHidden="1" w:name="annotation subject"/>
    <w:lsdException w:unhideWhenUsed="1" w:semiHidden="1" w:name="No List"/>
    <w:lsdException w:unhideWhenUsed="1" w:semiHidden="1" w:name="Outline List 1"/>
    <w:lsdException w:unhideWhenUsed="1" w:semiHidden="1" w:name="Outline List 2"/>
    <w:lsdException w:unhideWhenUsed="1" w:semiHidden="1" w:name="Outline List 3"/>
    <w:lsdException w:unhideWhenUsed="1" w:semiHidden="1" w:name="Table Simple 1"/>
    <w:lsdException w:unhideWhenUsed="1" w:semiHidden="1" w:name="Table Simple 2"/>
    <w:lsdException w:unhideWhenUsed="1" w:semiHidden="1" w:name="Table Simple 3"/>
    <w:lsdException w:unhideWhenUsed="1" w:semiHidden="1" w:name="Table Classic 1"/>
    <w:lsdException w:unhideWhenUsed="1" w:semiHidden="1" w:name="Table Classic 2"/>
    <w:lsdException w:unhideWhenUsed="1" w:semiHidden="1" w:name="Table Classic 3"/>
    <w:lsdException w:unhideWhenUsed="1" w:semiHidden="1" w:name="Table Classic 4"/>
    <w:lsdException w:unhideWhenUsed="1" w:semiHidden="1" w:name="Table Colorful 1"/>
    <w:lsdException w:unhideWhenUsed="1" w:semiHidden="1" w:name="Table Colorful 2"/>
    <w:lsdException w:unhideWhenUsed="1" w:semiHidden="1" w:name="Table Colorful 3"/>
    <w:lsdException w:unhideWhenUsed="1" w:semiHidden="1" w:name="Table Columns 1"/>
    <w:lsdException w:unhideWhenUsed="1" w:semiHidden="1" w:name="Table Columns 2"/>
    <w:lsdException w:unhideWhenUsed="1" w:semiHidden="1" w:name="Table Columns 3"/>
    <w:lsdException w:unhideWhenUsed="1" w:semiHidden="1" w:name="Table Columns 4"/>
    <w:lsdException w:unhideWhenUsed="1" w:semiHidden="1" w:name="Table Columns 5"/>
    <w:lsdException w:unhideWhenUsed="1" w:semiHidden="1" w:name="Table Grid 1"/>
    <w:lsdException w:unhideWhenUsed="1" w:semiHidden="1" w:name="Table Grid 2"/>
    <w:lsdException w:unhideWhenUsed="1" w:semiHidden="1" w:name="Table Grid 3"/>
    <w:lsdException w:unhideWhenUsed="1" w:semiHidden="1" w:name="Table Grid 4"/>
    <w:lsdException w:unhideWhenUsed="1" w:semiHidden="1" w:name="Table Grid 5"/>
    <w:lsdException w:unhideWhenUsed="1" w:semiHidden="1" w:name="Table Grid 6"/>
    <w:lsdException w:unhideWhenUsed="1" w:semiHidden="1" w:name="Table Grid 7"/>
    <w:lsdException w:unhideWhenUsed="1" w:semiHidden="1" w:name="Table Grid 8"/>
    <w:lsdException w:unhideWhenUsed="1" w:semiHidden="1" w:name="Table List 1"/>
    <w:lsdException w:unhideWhenUsed="1" w:semiHidden="1" w:name="Table List 2"/>
    <w:lsdException w:unhideWhenUsed="1" w:semiHidden="1" w:name="Table List 3"/>
    <w:lsdException w:unhideWhenUsed="1" w:semiHidden="1" w:name="Table List 4"/>
    <w:lsdException w:unhideWhenUsed="1" w:semiHidden="1" w:name="Table List 5"/>
    <w:lsdException w:unhideWhenUsed="1" w:semiHidden="1" w:name="Table List 6"/>
    <w:lsdException w:unhideWhenUsed="1" w:semiHidden="1" w:name="Table List 7"/>
    <w:lsdException w:unhideWhenUsed="1" w:semiHidden="1" w:name="Table List 8"/>
    <w:lsdException w:unhideWhenUsed="1" w:semiHidden="1" w:name="Table 3D effects 1"/>
    <w:lsdException w:unhideWhenUsed="1" w:semiHidden="1" w:name="Table 3D effects 2"/>
    <w:lsdException w:unhideWhenUsed="1" w:semiHidden="1" w:name="Table 3D effects 3"/>
    <w:lsdException w:unhideWhenUsed="1" w:semiHidden="1" w:name="Table Contemporary"/>
    <w:lsdException w:unhideWhenUsed="1" w:semiHidden="1" w:name="Table Elegant"/>
    <w:lsdException w:unhideWhenUsed="1" w:semiHidden="1" w:name="Table Professional"/>
    <w:lsdException w:unhideWhenUsed="1" w:semiHidden="1" w:name="Table Subtle 1"/>
    <w:lsdException w:unhideWhenUsed="1" w:semiHidden="1" w:name="Table Web 1"/>
    <w:lsdException w:unhideWhenUsed="1" w:semiHidden="1" w:name="Table Web 2"/>
    <w:lsdException w:unhideWhenUsed="1" w:semiHidden="1" w:name="Balloon Text"/>
    <w:lsdException w:name="Table Grid" w:uiPriority="39"/>
    <w:lsdException w:unhideWhenUsed="1" w:semiHidden="1" w:name="Table Theme"/>
    <w:lsdException w:semiHidden="1" w:name="Placeholder Text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semiHidden="1" w:name="Revision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unhideWhenUsed="1" w:semiHidden="1" w:name="Bibliography" w:uiPriority="37"/>
    <w:lsdException w:unhideWhenUsed="1" w:semiHidden="1" w:name="TOC Heading" w:uiPriority="39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unhideWhenUsed="1" w:semiHidden="1" w:name="Mention"/>
    <w:lsdException w:unhideWhenUsed="1" w:semiHidden="1" w:name="Smart Hyperlink"/>
    <w:lsdException w:unhideWhenUsed="1" w:semiHidden="1" w:name="Hashtag"/>
    <w:lsdException w:unhideWhenUsed="1" w:semiHidden="1" w:name="Unresolved Mention"/>
  </w:latentStyles>
  <w:style w:default="1" w:styleId="Normal" w:type="paragraph">
    <w:name w:val="Normal"/>
    <w:qFormat/>
  </w:style>
  <w:style w:styleId="Overskrift2" w:type="paragraph">
    <w:name w:val="heading 2"/>
    <w:aliases w:val="Mellomtittel1"/>
    <w:basedOn w:val="Normal"/>
    <w:next w:val="Brdtekst"/>
    <w:link w:val="Overskrift2Tegn"/>
    <w:uiPriority w:val="99"/>
    <w:qFormat/>
    <w:rsid w:val="002407A9"/>
    <w:pPr>
      <w:spacing w:line="300" w:after="0" w:lineRule="exact"/>
      <w:outlineLvl w:val="1"/>
    </w:pPr>
    <w:rPr>
      <w:rFonts w:hAnsi="Franklin Gothic Medium" w:cs="Times New Roman" w:eastAsia="Times New Roman" w:ascii="Franklin Gothic Medium"/>
      <w:b/>
      <w:sz w:val="32"/>
      <w:szCs w:val="24"/>
    </w:rPr>
  </w:style>
  <w:style w:default="1" w:styleId="Standardskriftforavsnitt" w:type="character">
    <w:name w:val="Default Paragraph Font"/>
    <w:uiPriority w:val="1"/>
    <w:semiHidden/>
    <w:unhideWhenUsed/>
  </w:style>
  <w:style w:default="1" w:styleId="Vanligtabell" w:type="tab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default="1" w:styleId="Ingenliste" w:type="numbering">
    <w:name w:val="No List"/>
    <w:uiPriority w:val="99"/>
    <w:semiHidden/>
    <w:unhideWhenUsed/>
  </w:style>
  <w:style w:styleId="Overskrift2Tegn" w:customStyle="1" w:type="character">
    <w:name w:val="Overskrift 2 Tegn"/>
    <w:aliases w:val="Mellomtittel1 Tegn"/>
    <w:basedOn w:val="Standardskriftforavsnitt"/>
    <w:link w:val="Overskrift2"/>
    <w:uiPriority w:val="99"/>
    <w:rsid w:val="002407A9"/>
    <w:rPr>
      <w:rFonts w:hAnsi="Franklin Gothic Medium" w:cs="Times New Roman" w:eastAsia="Times New Roman" w:ascii="Franklin Gothic Medium"/>
      <w:b/>
      <w:sz w:val="32"/>
      <w:szCs w:val="24"/>
    </w:rPr>
  </w:style>
  <w:style w:styleId="Topptekst" w:type="paragraph">
    <w:name w:val="header"/>
    <w:basedOn w:val="Normal"/>
    <w:link w:val="TopptekstTegn"/>
    <w:uiPriority w:val="99"/>
    <w:rsid w:val="002407A9"/>
    <w:pPr>
      <w:tabs>
        <w:tab w:val="center" w:pos="4536"/>
        <w:tab w:val="right" w:pos="9072"/>
      </w:tabs>
      <w:spacing w:line="240" w:after="0" w:lineRule="auto"/>
    </w:pPr>
    <w:rPr>
      <w:rFonts w:hAnsi="Franklin Gothic Book" w:cs="Times New Roman" w:eastAsia="Times New Roman" w:ascii="Franklin Gothic Book"/>
      <w:sz w:val="24"/>
      <w:szCs w:val="24"/>
      <w:lang w:eastAsia="nb-NO"/>
    </w:rPr>
  </w:style>
  <w:style w:styleId="TopptekstTegn" w:customStyle="1" w:type="character">
    <w:name w:val="Topptekst Tegn"/>
    <w:basedOn w:val="Standardskriftforavsnitt"/>
    <w:link w:val="Topptekst"/>
    <w:uiPriority w:val="99"/>
    <w:rsid w:val="002407A9"/>
    <w:rPr>
      <w:rFonts w:hAnsi="Franklin Gothic Book" w:cs="Times New Roman" w:eastAsia="Times New Roman" w:ascii="Franklin Gothic Book"/>
      <w:sz w:val="24"/>
      <w:szCs w:val="24"/>
      <w:lang w:eastAsia="nb-NO"/>
    </w:rPr>
  </w:style>
  <w:style w:styleId="Bunntekst" w:type="paragraph">
    <w:name w:val="footer"/>
    <w:basedOn w:val="Normal"/>
    <w:link w:val="BunntekstTegn"/>
    <w:uiPriority w:val="99"/>
    <w:rsid w:val="002407A9"/>
    <w:pPr>
      <w:tabs>
        <w:tab w:val="center" w:pos="4536"/>
        <w:tab w:val="right" w:pos="9072"/>
      </w:tabs>
      <w:spacing w:line="240" w:after="0" w:lineRule="auto"/>
    </w:pPr>
    <w:rPr>
      <w:rFonts w:hAnsi="Franklin Gothic Book" w:cs="Times New Roman" w:eastAsia="Times New Roman" w:ascii="Franklin Gothic Book"/>
      <w:sz w:val="24"/>
      <w:szCs w:val="24"/>
      <w:lang w:eastAsia="nb-NO"/>
    </w:rPr>
  </w:style>
  <w:style w:styleId="BunntekstTegn" w:customStyle="1" w:type="character">
    <w:name w:val="Bunntekst Tegn"/>
    <w:basedOn w:val="Standardskriftforavsnitt"/>
    <w:link w:val="Bunntekst"/>
    <w:uiPriority w:val="99"/>
    <w:rsid w:val="002407A9"/>
    <w:rPr>
      <w:rFonts w:hAnsi="Franklin Gothic Book" w:cs="Times New Roman" w:eastAsia="Times New Roman" w:ascii="Franklin Gothic Book"/>
      <w:sz w:val="24"/>
      <w:szCs w:val="24"/>
      <w:lang w:eastAsia="nb-NO"/>
    </w:rPr>
  </w:style>
  <w:style w:styleId="Tabellrutenett" w:type="table">
    <w:name w:val="Table Grid"/>
    <w:basedOn w:val="Vanligtabell"/>
    <w:uiPriority w:val="39"/>
    <w:rsid w:val="002407A9"/>
    <w:pPr>
      <w:spacing w:line="240" w:after="0" w:lineRule="auto"/>
    </w:pPr>
    <w:rPr>
      <w:rFonts w:hAnsi="Times New Roman" w:cs="Times New Roman" w:eastAsia="Times New Roman" w:ascii="Times New Roman"/>
      <w:sz w:val="20"/>
      <w:szCs w:val="20"/>
      <w:lang w:eastAsia="nb-NO"/>
    </w:rPr>
    <w:tblPr>
      <w:tblBorders>
        <w:top w:val="single" w:sz="4" w:color="auto" w:space="0"/>
        <w:left w:val="single" w:sz="4" w:color="auto" w:space="0"/>
        <w:bottom w:val="single" w:sz="4" w:color="auto" w:space="0"/>
        <w:right w:val="single" w:sz="4" w:color="auto" w:space="0"/>
        <w:insideH w:val="single" w:sz="4" w:color="auto" w:space="0"/>
        <w:insideV w:val="single" w:sz="4" w:color="auto" w:space="0"/>
      </w:tblBorders>
    </w:tblPr>
  </w:style>
  <w:style w:styleId="StilTopptekstFet" w:customStyle="1" w:type="paragraph">
    <w:name w:val="Stil Topptekst + Fet"/>
    <w:basedOn w:val="Topptekst"/>
    <w:rsid w:val="002407A9"/>
    <w:pPr>
      <w:tabs>
        <w:tab w:val="clear" w:pos="4536"/>
        <w:tab w:val="clear" w:pos="9072"/>
      </w:tabs>
      <w:spacing w:line="400" w:lineRule="exact"/>
      <w:outlineLvl w:val="0"/>
    </w:pPr>
    <w:rPr>
      <w:rFonts w:hAnsi="Franklin Gothic Medium" w:ascii="Franklin Gothic Medium"/>
      <w:b/>
      <w:bCs/>
      <w:sz w:val="36"/>
      <w:lang w:eastAsia="en-US"/>
    </w:rPr>
  </w:style>
  <w:style w:styleId="Brdtekst" w:type="paragraph">
    <w:name w:val="Body Text"/>
    <w:basedOn w:val="Normal"/>
    <w:link w:val="BrdtekstTegn"/>
    <w:uiPriority w:val="99"/>
    <w:qFormat/>
    <w:rsid w:val="002407A9"/>
    <w:pPr>
      <w:spacing w:line="300" w:after="0" w:lineRule="exact"/>
    </w:pPr>
    <w:rPr>
      <w:rFonts w:hAnsi="Franklin Gothic Book" w:cs="Times New Roman" w:eastAsia="Times New Roman" w:ascii="Franklin Gothic Book"/>
      <w:sz w:val="24"/>
      <w:szCs w:val="24"/>
    </w:rPr>
  </w:style>
  <w:style w:styleId="BrdtekstTegn" w:customStyle="1" w:type="character">
    <w:name w:val="Brødtekst Tegn"/>
    <w:basedOn w:val="Standardskriftforavsnitt"/>
    <w:link w:val="Brdtekst"/>
    <w:uiPriority w:val="99"/>
    <w:rsid w:val="002407A9"/>
    <w:rPr>
      <w:rFonts w:hAnsi="Franklin Gothic Book" w:cs="Times New Roman" w:eastAsia="Times New Roman" w:ascii="Franklin Gothic Book"/>
      <w:sz w:val="24"/>
      <w:szCs w:val="24"/>
    </w:rPr>
  </w:style>
  <w:style w:styleId="StilUndertittelFranklinGothicBook18ptFet" w:customStyle="1" w:type="paragraph">
    <w:name w:val="Stil Undertittel + Franklin Gothic Book 18 pt Fet"/>
    <w:basedOn w:val="Undertittel"/>
    <w:uiPriority w:val="99"/>
    <w:rsid w:val="002407A9"/>
    <w:pPr>
      <w:numPr>
        <w:ilvl w:val="0"/>
      </w:numPr>
      <w:spacing w:line="400" w:after="0" w:lineRule="exact"/>
      <w:outlineLvl w:val="0"/>
    </w:pPr>
    <w:rPr>
      <w:rFonts w:hAnsi="Franklin Gothic Medium" w:cs="Times New Roman" w:eastAsia="Times New Roman" w:ascii="Franklin Gothic Medium"/>
      <w:b/>
      <w:bCs/>
      <w:color w:val="auto"/>
      <w:spacing w:val="0"/>
      <w:sz w:val="36"/>
      <w:szCs w:val="24"/>
    </w:rPr>
  </w:style>
  <w:style w:styleId="Sidetall" w:type="character">
    <w:name w:val="page number"/>
    <w:basedOn w:val="Standardskriftforavsnitt"/>
    <w:rsid w:val="002407A9"/>
  </w:style>
  <w:style w:styleId="Listeavsnitt" w:type="paragraph">
    <w:name w:val="List Paragraph"/>
    <w:aliases w:val="abc,Nummerert abc,Listeavsnitt2"/>
    <w:basedOn w:val="Normal"/>
    <w:link w:val="ListeavsnittTegn"/>
    <w:uiPriority w:val="34"/>
    <w:qFormat/>
    <w:rsid w:val="002407A9"/>
    <w:pPr>
      <w:spacing w:line="240" w:after="0" w:lineRule="auto"/>
      <w:ind w:left="720"/>
      <w:contextualSpacing/>
    </w:pPr>
    <w:rPr>
      <w:rFonts w:hAnsi="Franklin Gothic Book" w:cs="Times New Roman" w:eastAsia="Times New Roman" w:ascii="Franklin Gothic Book"/>
      <w:sz w:val="24"/>
      <w:szCs w:val="24"/>
      <w:lang w:eastAsia="nb-NO"/>
    </w:rPr>
  </w:style>
  <w:style w:styleId="ListeavsnittTegn" w:customStyle="1" w:type="character">
    <w:name w:val="Listeavsnitt Tegn"/>
    <w:aliases w:val="abc Tegn,Nummerert abc Tegn,Listeavsnitt2 Tegn"/>
    <w:basedOn w:val="Standardskriftforavsnitt"/>
    <w:link w:val="Listeavsnitt"/>
    <w:uiPriority w:val="34"/>
    <w:rsid w:val="002407A9"/>
    <w:rPr>
      <w:rFonts w:hAnsi="Franklin Gothic Book" w:cs="Times New Roman" w:eastAsia="Times New Roman" w:ascii="Franklin Gothic Book"/>
      <w:sz w:val="24"/>
      <w:szCs w:val="24"/>
      <w:lang w:eastAsia="nb-NO"/>
    </w:rPr>
  </w:style>
  <w:style w:styleId="Undertittel" w:type="paragraph">
    <w:name w:val="Subtitle"/>
    <w:basedOn w:val="Normal"/>
    <w:next w:val="Normal"/>
    <w:link w:val="UndertittelTegn"/>
    <w:uiPriority w:val="11"/>
    <w:qFormat/>
    <w:rsid w:val="002407A9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styleId="UndertittelTegn" w:customStyle="1" w:type="character">
    <w:name w:val="Undertittel Tegn"/>
    <w:basedOn w:val="Standardskriftforavsnitt"/>
    <w:link w:val="Undertittel"/>
    <w:uiPriority w:val="11"/>
    <w:rsid w:val="002407A9"/>
    <w:rPr>
      <w:rFonts w:eastAsiaTheme="minorEastAsia"/>
      <w:color w:val="5A5A5A" w:themeColor="text1" w:themeTint="A5"/>
      <w:spacing w:val="15"/>
    </w:rPr>
  </w:style>
  <w:style w:styleId="Bobletekst" w:type="paragraph">
    <w:name w:val="Balloon Text"/>
    <w:basedOn w:val="Normal"/>
    <w:link w:val="BobletekstTegn"/>
    <w:uiPriority w:val="99"/>
    <w:semiHidden/>
    <w:unhideWhenUsed/>
    <w:rsid w:val="00D22634"/>
    <w:pPr>
      <w:spacing w:line="240" w:after="0" w:lineRule="auto"/>
    </w:pPr>
    <w:rPr>
      <w:rFonts w:hAnsi="Tahoma" w:cs="Tahoma" w:ascii="Tahoma"/>
      <w:sz w:val="16"/>
      <w:szCs w:val="16"/>
    </w:rPr>
  </w:style>
  <w:style w:styleId="BobletekstTegn" w:customStyle="1" w:type="character">
    <w:name w:val="Bobletekst Tegn"/>
    <w:basedOn w:val="Standardskriftforavsnitt"/>
    <w:link w:val="Bobletekst"/>
    <w:uiPriority w:val="99"/>
    <w:semiHidden/>
    <w:rsid w:val="00D22634"/>
    <w:rPr>
      <w:rFonts w:hAnsi="Tahoma" w:cs="Tahoma" w:ascii="Tahoma"/>
      <w:sz w:val="16"/>
      <w:szCs w:val="16"/>
    </w:rPr>
  </w:style>
  <w:style w:styleId="Ingenmellomrom" w:type="paragraph">
    <w:name w:val="No Spacing"/>
    <w:uiPriority w:val="1"/>
    <w:qFormat/>
    <w:rsid w:val="00EF0AD4"/>
    <w:pPr>
      <w:spacing w:line="240" w:after="0" w:lineRule="auto"/>
    </w:pPr>
  </w:style>
  <w:style w:styleId="Tittel" w:type="paragraph">
    <w:name w:val="Title"/>
    <w:basedOn w:val="Normal"/>
    <w:next w:val="Normal"/>
    <w:link w:val="TittelTegn"/>
    <w:uiPriority w:val="10"/>
    <w:qFormat/>
    <w:rsid w:val="006D09FD"/>
    <w:pPr>
      <w:spacing w:line="240" w:after="0" w:lineRule="auto"/>
      <w:contextualSpacing/>
    </w:pPr>
    <w:rPr>
      <w:rFonts w:eastAsiaTheme="majorEastAsia" w:cstheme="majorBidi" w:asciiTheme="majorHAnsi" w:hAnsiTheme="majorHAnsi"/>
      <w:spacing w:val="-10"/>
      <w:kern w:val="28"/>
      <w:sz w:val="56"/>
      <w:szCs w:val="56"/>
    </w:rPr>
  </w:style>
  <w:style w:styleId="TittelTegn" w:customStyle="1" w:type="character">
    <w:name w:val="Tittel Tegn"/>
    <w:basedOn w:val="Standardskriftforavsnitt"/>
    <w:link w:val="Tittel"/>
    <w:uiPriority w:val="10"/>
    <w:rsid w:val="006D09FD"/>
    <w:rPr>
      <w:rFonts w:eastAsiaTheme="majorEastAsia" w:cstheme="majorBidi" w:asciiTheme="majorHAnsi" w:hAnsiTheme="majorHAnsi"/>
      <w:spacing w:val="-10"/>
      <w:kern w:val="28"/>
      <w:sz w:val="56"/>
      <w:szCs w:val="56"/>
    </w:rPr>
  </w:style>
  <w:style w:styleId="Hyperkobling" w:type="character">
    <w:name w:val="Hyperlink"/>
    <w:uiPriority w:val="99"/>
    <w:rsid w:val="00B2527A"/>
    <w:rPr>
      <w:rFonts w:cs="Times New Roman"/>
      <w:color w:val="0000FF"/>
      <w:u w:val="single"/>
    </w:rPr>
  </w:style>
  <w:style w:styleId="Merknadsreferanse" w:type="character">
    <w:name w:val="annotation reference"/>
    <w:basedOn w:val="Standardskriftforavsnitt"/>
    <w:uiPriority w:val="99"/>
    <w:semiHidden/>
    <w:unhideWhenUsed/>
    <w:rsid w:val="00A33E02"/>
    <w:rPr>
      <w:sz w:val="16"/>
      <w:szCs w:val="16"/>
    </w:rPr>
  </w:style>
  <w:style w:styleId="Merknadstekst" w:type="paragraph">
    <w:name w:val="annotation text"/>
    <w:basedOn w:val="Normal"/>
    <w:link w:val="MerknadstekstTegn"/>
    <w:uiPriority w:val="99"/>
    <w:semiHidden/>
    <w:unhideWhenUsed/>
    <w:rsid w:val="00A33E02"/>
    <w:pPr>
      <w:spacing w:line="240" w:lineRule="auto"/>
    </w:pPr>
    <w:rPr>
      <w:sz w:val="20"/>
      <w:szCs w:val="20"/>
    </w:rPr>
  </w:style>
  <w:style w:styleId="MerknadstekstTegn" w:customStyle="1" w:type="character">
    <w:name w:val="Merknadstekst Tegn"/>
    <w:basedOn w:val="Standardskriftforavsnitt"/>
    <w:link w:val="Merknadstekst"/>
    <w:uiPriority w:val="99"/>
    <w:semiHidden/>
    <w:rsid w:val="00A33E02"/>
    <w:rPr>
      <w:sz w:val="20"/>
      <w:szCs w:val="20"/>
    </w:rPr>
  </w:style>
  <w:style w:styleId="Kommentaremne" w:type="paragraph">
    <w:name w:val="annotation subject"/>
    <w:basedOn w:val="Merknadstekst"/>
    <w:next w:val="Merknadstekst"/>
    <w:link w:val="KommentaremneTegn"/>
    <w:uiPriority w:val="99"/>
    <w:semiHidden/>
    <w:unhideWhenUsed/>
    <w:rsid w:val="00A33E02"/>
    <w:rPr>
      <w:b/>
      <w:bCs/>
    </w:rPr>
  </w:style>
  <w:style w:styleId="KommentaremneTegn" w:customStyle="1" w:type="character">
    <w:name w:val="Kommentaremne Tegn"/>
    <w:basedOn w:val="MerknadstekstTegn"/>
    <w:link w:val="Kommentaremne"/>
    <w:uiPriority w:val="99"/>
    <w:semiHidden/>
    <w:rsid w:val="00A33E02"/>
    <w:rPr>
      <w:b/>
      <w:bCs/>
      <w:sz w:val="20"/>
      <w:szCs w:val="20"/>
    </w:rPr>
  </w:style>
  <w:style w:styleId="CommentReference" w:type="character">
    <w:name w:val="annotation reference"/>
    <w:basedOn w:val="DefaultParagraphFont"/>
    <w:uiPriority w:val="99"/>
    <w:semiHidden/>
    <w:unhideWhenUsed/>
    <w:rPr>
      <w:sz w:val="16"/>
      <w:szCs w:val="16"/>
    </w:rPr>
  </w:style>
  <w:style w:styleId="CommentSubject" w:type="paragraph">
    <w:name w:val="annotation subject"/>
    <w:basedOn w:val="CommentText"/>
    <w:next w:val="CommentText"/>
    <w:link w:val="CommentSubjectChar"/>
    <w:uiPriority w:val="99"/>
    <w:semiHidden/>
    <w:unhideWhenUsed/>
    <w:rPr>
      <w:b/>
      <w:bCs/>
    </w:rPr>
  </w:style>
  <w:style w:styleId="CommentSubjectChar" w:customStyle="1" w:type="character">
    <w:name w:val="Comment Subject Char"/>
    <w:basedOn w:val="CommentTextChar"/>
    <w:link w:val="CommentSubject"/>
    <w:uiPriority w:val="99"/>
    <w:semiHidden/>
    <w:rPr>
      <w:b/>
      <w:bCs/>
      <w:sz w:val="20"/>
      <w:szCs w:val="20"/>
    </w:rPr>
  </w:style>
  <w:style w:styleId="CommentText" w:type="paragraph">
    <w:name w:val="annotation text"/>
    <w:basedOn w:val="Normal"/>
    <w:link w:val="CommentTextChar"/>
    <w:uiPriority w:val="99"/>
    <w:semiHidden/>
    <w:unhideWhenUsed/>
    <w:pPr>
      <w:spacing w:line="240" w:lineRule="auto"/>
    </w:pPr>
    <w:rPr>
      <w:sz w:val="20"/>
      <w:szCs w:val="20"/>
    </w:rPr>
  </w:style>
  <w:style w:styleId="CommentTextChar" w:customStyle="1" w:type="character">
    <w:name w:val="Comment Text Char"/>
    <w:basedOn w:val="DefaultParagraphFont"/>
    <w:link w:val="CommentText"/>
    <w:uiPriority w:val="99"/>
    <w:semiHidden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jpeg"/><Relationship Id="rId39" Type="http://schemas.openxmlformats.org/officeDocument/2006/relationships/image" Target="media/image18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png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3.wmf"/><Relationship Id="rId76" Type="http://schemas.microsoft.com/office/2016/09/relationships/commentsIds" Target="commentsIds.xml"/><Relationship Id="rId84" Type="http://schemas.openxmlformats.org/officeDocument/2006/relationships/image" Target="media/image40.png"/><Relationship Id="rId89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3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tif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1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comments" Target="comments.xml"/><Relationship Id="rId79" Type="http://schemas.openxmlformats.org/officeDocument/2006/relationships/image" Target="media/image37.wmf"/><Relationship Id="rId87" Type="http://schemas.openxmlformats.org/officeDocument/2006/relationships/image" Target="media/image43.png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4.bin"/><Relationship Id="rId90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29.bin"/><Relationship Id="rId77" Type="http://schemas.openxmlformats.org/officeDocument/2006/relationships/image" Target="media/image36.wmf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5.wmf"/><Relationship Id="rId80" Type="http://schemas.openxmlformats.org/officeDocument/2006/relationships/oleObject" Target="embeddings/oleObject33.bin"/><Relationship Id="rId85" Type="http://schemas.openxmlformats.org/officeDocument/2006/relationships/image" Target="media/image41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png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image" Target="media/image7.wmf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microsoft.com/office/2011/relationships/commentsExtended" Target="commentsExtended.xml"/><Relationship Id="rId83" Type="http://schemas.openxmlformats.org/officeDocument/2006/relationships/image" Target="media/image39.png"/><Relationship Id="rId88" Type="http://schemas.openxmlformats.org/officeDocument/2006/relationships/header" Target="header1.xml"/><Relationship Id="rId91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oleObject" Target="embeddings/oleObject32.bin"/><Relationship Id="rId81" Type="http://schemas.openxmlformats.org/officeDocument/2006/relationships/image" Target="media/image38.wmf"/><Relationship Id="rId86" Type="http://schemas.openxmlformats.org/officeDocument/2006/relationships/image" Target="media/image4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r="http://schemas.openxmlformats.org/officeDocument/2006/relationships" xmlns:go="http://customooxmlschemas.google.com/">
  <go:docsCustomData xmlns:go="http://customooxmlschemas.google.com/" roundtripDataSignature="AMtx7mgdo0VJ3nCWiB5d4PMlv2Coh+fDQg==">AMUW2mW5OUQ8pVHh8PkfTY26k+8NjQSgQsTWRxUIzTq+Vgc3Gux/Jt9b6ZGDwukpKrKmjKNaDS8yAZRijrnB8wtmWo4J3DfYa2Fkr8Le26X09BcNe0N0JBc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2</Pages>
  <Words>1284</Words>
  <Characters>6809</Characters>
  <Application>Microsoft Office Word</Application>
  <DocSecurity>0</DocSecurity>
  <Lines>56</Lines>
  <Paragraphs>16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>Vest-Agder Fylkeskommune</Company>
  <LinksUpToDate>false</LinksUpToDate>
  <CharactersWithSpaces>80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anensen, Stein</dc:creator>
  <cp:keywords/>
  <dc:description/>
  <cp:lastModifiedBy>Bjarne Skurdal</cp:lastModifiedBy>
  <cp:revision>3</cp:revision>
  <dcterms:created xsi:type="dcterms:W3CDTF">2019-02-18T13:42:00Z</dcterms:created>
  <dcterms:modified xsi:type="dcterms:W3CDTF">2019-02-26T1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